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</p:sldMasterIdLst>
  <p:notesMasterIdLst>
    <p:notesMasterId r:id="rId32"/>
  </p:notesMasterIdLst>
  <p:handoutMasterIdLst>
    <p:handoutMasterId r:id="rId33"/>
  </p:handoutMasterIdLst>
  <p:sldIdLst>
    <p:sldId id="329" r:id="rId2"/>
    <p:sldId id="370" r:id="rId3"/>
    <p:sldId id="356" r:id="rId4"/>
    <p:sldId id="337" r:id="rId5"/>
    <p:sldId id="351" r:id="rId6"/>
    <p:sldId id="353" r:id="rId7"/>
    <p:sldId id="340" r:id="rId8"/>
    <p:sldId id="349" r:id="rId9"/>
    <p:sldId id="347" r:id="rId10"/>
    <p:sldId id="341" r:id="rId11"/>
    <p:sldId id="342" r:id="rId12"/>
    <p:sldId id="350" r:id="rId13"/>
    <p:sldId id="372" r:id="rId14"/>
    <p:sldId id="375" r:id="rId15"/>
    <p:sldId id="362" r:id="rId16"/>
    <p:sldId id="324" r:id="rId17"/>
    <p:sldId id="333" r:id="rId18"/>
    <p:sldId id="363" r:id="rId19"/>
    <p:sldId id="364" r:id="rId20"/>
    <p:sldId id="368" r:id="rId21"/>
    <p:sldId id="328" r:id="rId22"/>
    <p:sldId id="330" r:id="rId23"/>
    <p:sldId id="335" r:id="rId24"/>
    <p:sldId id="339" r:id="rId25"/>
    <p:sldId id="336" r:id="rId26"/>
    <p:sldId id="325" r:id="rId27"/>
    <p:sldId id="331" r:id="rId28"/>
    <p:sldId id="326" r:id="rId29"/>
    <p:sldId id="346" r:id="rId30"/>
    <p:sldId id="338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5940675A-B579-460E-94D1-54222C63F5D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21" d="100"/>
          <a:sy n="121" d="100"/>
        </p:scale>
        <p:origin x="15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anello, Riccardo (Ext)" userId="396383ca-9846-4cd8-a834-c7a1fc8e01ad" providerId="ADAL" clId="{697232B7-23EC-4CD8-BFE3-8A251C7D1697}"/>
    <pc:docChg chg="undo custSel addSld delSld modSld sldOrd">
      <pc:chgData name="Vianello, Riccardo (Ext)" userId="396383ca-9846-4cd8-a834-c7a1fc8e01ad" providerId="ADAL" clId="{697232B7-23EC-4CD8-BFE3-8A251C7D1697}" dt="2025-01-31T10:10:09.654" v="104"/>
      <pc:docMkLst>
        <pc:docMk/>
      </pc:docMkLst>
      <pc:sldChg chg="modSp mod">
        <pc:chgData name="Vianello, Riccardo (Ext)" userId="396383ca-9846-4cd8-a834-c7a1fc8e01ad" providerId="ADAL" clId="{697232B7-23EC-4CD8-BFE3-8A251C7D1697}" dt="2025-01-31T09:40:57.562" v="59" actId="692"/>
        <pc:sldMkLst>
          <pc:docMk/>
          <pc:sldMk cId="3614416471" sldId="362"/>
        </pc:sldMkLst>
        <pc:spChg chg="mod">
          <ac:chgData name="Vianello, Riccardo (Ext)" userId="396383ca-9846-4cd8-a834-c7a1fc8e01ad" providerId="ADAL" clId="{697232B7-23EC-4CD8-BFE3-8A251C7D1697}" dt="2025-01-31T09:39:31.975" v="54" actId="692"/>
          <ac:spMkLst>
            <pc:docMk/>
            <pc:sldMk cId="3614416471" sldId="362"/>
            <ac:spMk id="5" creationId="{9B2F9800-4ACF-3069-0D8F-A285C36B4154}"/>
          </ac:spMkLst>
        </pc:spChg>
        <pc:spChg chg="mod">
          <ac:chgData name="Vianello, Riccardo (Ext)" userId="396383ca-9846-4cd8-a834-c7a1fc8e01ad" providerId="ADAL" clId="{697232B7-23EC-4CD8-BFE3-8A251C7D1697}" dt="2025-01-31T09:39:48.812" v="55" actId="692"/>
          <ac:spMkLst>
            <pc:docMk/>
            <pc:sldMk cId="3614416471" sldId="362"/>
            <ac:spMk id="6" creationId="{B9533C9C-BB48-2F09-5AEE-BBA305A19F06}"/>
          </ac:spMkLst>
        </pc:spChg>
        <pc:spChg chg="mod">
          <ac:chgData name="Vianello, Riccardo (Ext)" userId="396383ca-9846-4cd8-a834-c7a1fc8e01ad" providerId="ADAL" clId="{697232B7-23EC-4CD8-BFE3-8A251C7D1697}" dt="2025-01-31T09:40:57.562" v="59" actId="692"/>
          <ac:spMkLst>
            <pc:docMk/>
            <pc:sldMk cId="3614416471" sldId="362"/>
            <ac:spMk id="7" creationId="{804E2F31-F723-1963-EC78-7CF98C9DED9E}"/>
          </ac:spMkLst>
        </pc:spChg>
      </pc:sldChg>
      <pc:sldChg chg="addSp modSp add mod">
        <pc:chgData name="Vianello, Riccardo (Ext)" userId="396383ca-9846-4cd8-a834-c7a1fc8e01ad" providerId="ADAL" clId="{697232B7-23EC-4CD8-BFE3-8A251C7D1697}" dt="2025-01-31T09:27:36.262" v="49" actId="1076"/>
        <pc:sldMkLst>
          <pc:docMk/>
          <pc:sldMk cId="1942241655" sldId="371"/>
        </pc:sldMkLst>
        <pc:spChg chg="mod">
          <ac:chgData name="Vianello, Riccardo (Ext)" userId="396383ca-9846-4cd8-a834-c7a1fc8e01ad" providerId="ADAL" clId="{697232B7-23EC-4CD8-BFE3-8A251C7D1697}" dt="2025-01-31T09:27:20.635" v="48" actId="164"/>
          <ac:spMkLst>
            <pc:docMk/>
            <pc:sldMk cId="1942241655" sldId="371"/>
            <ac:spMk id="5" creationId="{622C4CE8-8D2C-7660-58D4-472722A2B42C}"/>
          </ac:spMkLst>
        </pc:spChg>
        <pc:spChg chg="mod">
          <ac:chgData name="Vianello, Riccardo (Ext)" userId="396383ca-9846-4cd8-a834-c7a1fc8e01ad" providerId="ADAL" clId="{697232B7-23EC-4CD8-BFE3-8A251C7D1697}" dt="2025-01-31T09:27:20.635" v="48" actId="164"/>
          <ac:spMkLst>
            <pc:docMk/>
            <pc:sldMk cId="1942241655" sldId="371"/>
            <ac:spMk id="6" creationId="{50976BF3-4287-11A6-BBE9-D4ACDD6A6A1B}"/>
          </ac:spMkLst>
        </pc:spChg>
        <pc:spChg chg="mod">
          <ac:chgData name="Vianello, Riccardo (Ext)" userId="396383ca-9846-4cd8-a834-c7a1fc8e01ad" providerId="ADAL" clId="{697232B7-23EC-4CD8-BFE3-8A251C7D1697}" dt="2025-01-31T09:27:20.635" v="48" actId="164"/>
          <ac:spMkLst>
            <pc:docMk/>
            <pc:sldMk cId="1942241655" sldId="371"/>
            <ac:spMk id="7" creationId="{7BB73A32-7E1E-AAFA-E551-6CD8E1B0DB51}"/>
          </ac:spMkLst>
        </pc:spChg>
        <pc:grpChg chg="add mod">
          <ac:chgData name="Vianello, Riccardo (Ext)" userId="396383ca-9846-4cd8-a834-c7a1fc8e01ad" providerId="ADAL" clId="{697232B7-23EC-4CD8-BFE3-8A251C7D1697}" dt="2025-01-31T09:27:36.262" v="49" actId="1076"/>
          <ac:grpSpMkLst>
            <pc:docMk/>
            <pc:sldMk cId="1942241655" sldId="371"/>
            <ac:grpSpMk id="18" creationId="{06263C0F-5598-062C-3560-B8B56B9C95AE}"/>
          </ac:grpSpMkLst>
        </pc:grpChg>
        <pc:cxnChg chg="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9" creationId="{ECFC4CCB-6F71-DED1-364E-7AC9F0F911AA}"/>
          </ac:cxnSpMkLst>
        </pc:cxnChg>
        <pc:cxnChg chg="add 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12" creationId="{0E0F4150-3B2A-A365-FAEA-C76A13482FD8}"/>
          </ac:cxnSpMkLst>
        </pc:cxnChg>
        <pc:cxnChg chg="add 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14" creationId="{65A2A862-86D5-8E94-7B15-0E9C0B649E05}"/>
          </ac:cxnSpMkLst>
        </pc:cxnChg>
        <pc:cxnChg chg="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20" creationId="{E4D528EF-9609-4FA9-1566-B91B2A81CB84}"/>
          </ac:cxnSpMkLst>
        </pc:cxnChg>
        <pc:cxnChg chg="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23" creationId="{F49B540E-0DA2-A27D-3892-65777B869834}"/>
          </ac:cxnSpMkLst>
        </pc:cxnChg>
        <pc:cxnChg chg="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27" creationId="{CCDD43BF-07F6-149B-5E03-EEC511AAA45F}"/>
          </ac:cxnSpMkLst>
        </pc:cxnChg>
        <pc:cxnChg chg="mod">
          <ac:chgData name="Vianello, Riccardo (Ext)" userId="396383ca-9846-4cd8-a834-c7a1fc8e01ad" providerId="ADAL" clId="{697232B7-23EC-4CD8-BFE3-8A251C7D1697}" dt="2025-01-31T09:27:20.635" v="48" actId="164"/>
          <ac:cxnSpMkLst>
            <pc:docMk/>
            <pc:sldMk cId="1942241655" sldId="371"/>
            <ac:cxnSpMk id="28" creationId="{EC43F157-B827-DA5B-1A36-9B7318980A16}"/>
          </ac:cxnSpMkLst>
        </pc:cxnChg>
      </pc:sldChg>
      <pc:sldChg chg="addSp delSp modSp add mod ord">
        <pc:chgData name="Vianello, Riccardo (Ext)" userId="396383ca-9846-4cd8-a834-c7a1fc8e01ad" providerId="ADAL" clId="{697232B7-23EC-4CD8-BFE3-8A251C7D1697}" dt="2025-01-31T10:00:57.350" v="92" actId="1035"/>
        <pc:sldMkLst>
          <pc:docMk/>
          <pc:sldMk cId="3955266644" sldId="372"/>
        </pc:sldMkLst>
        <pc:picChg chg="add mod">
          <ac:chgData name="Vianello, Riccardo (Ext)" userId="396383ca-9846-4cd8-a834-c7a1fc8e01ad" providerId="ADAL" clId="{697232B7-23EC-4CD8-BFE3-8A251C7D1697}" dt="2025-01-31T09:49:21.203" v="65" actId="1076"/>
          <ac:picMkLst>
            <pc:docMk/>
            <pc:sldMk cId="3955266644" sldId="372"/>
            <ac:picMk id="4" creationId="{A760AACA-4BFE-8446-55FF-C86E12402C55}"/>
          </ac:picMkLst>
        </pc:picChg>
        <pc:picChg chg="del">
          <ac:chgData name="Vianello, Riccardo (Ext)" userId="396383ca-9846-4cd8-a834-c7a1fc8e01ad" providerId="ADAL" clId="{697232B7-23EC-4CD8-BFE3-8A251C7D1697}" dt="2025-01-31T09:48:38.383" v="61" actId="478"/>
          <ac:picMkLst>
            <pc:docMk/>
            <pc:sldMk cId="3955266644" sldId="372"/>
            <ac:picMk id="5" creationId="{DACFF5C8-9C2A-0A90-AD54-360747F3BEFA}"/>
          </ac:picMkLst>
        </pc:picChg>
        <pc:picChg chg="del">
          <ac:chgData name="Vianello, Riccardo (Ext)" userId="396383ca-9846-4cd8-a834-c7a1fc8e01ad" providerId="ADAL" clId="{697232B7-23EC-4CD8-BFE3-8A251C7D1697}" dt="2025-01-31T09:53:10.295" v="66" actId="478"/>
          <ac:picMkLst>
            <pc:docMk/>
            <pc:sldMk cId="3955266644" sldId="372"/>
            <ac:picMk id="6" creationId="{58F14268-9C60-66D5-ED2C-77A28C415FC0}"/>
          </ac:picMkLst>
        </pc:picChg>
        <pc:picChg chg="add mod">
          <ac:chgData name="Vianello, Riccardo (Ext)" userId="396383ca-9846-4cd8-a834-c7a1fc8e01ad" providerId="ADAL" clId="{697232B7-23EC-4CD8-BFE3-8A251C7D1697}" dt="2025-01-31T10:00:57.350" v="92" actId="1035"/>
          <ac:picMkLst>
            <pc:docMk/>
            <pc:sldMk cId="3955266644" sldId="372"/>
            <ac:picMk id="10" creationId="{BC20F7A5-D5E3-9616-4607-01F6313E3675}"/>
          </ac:picMkLst>
        </pc:picChg>
      </pc:sldChg>
      <pc:sldChg chg="delSp add del mod">
        <pc:chgData name="Vianello, Riccardo (Ext)" userId="396383ca-9846-4cd8-a834-c7a1fc8e01ad" providerId="ADAL" clId="{697232B7-23EC-4CD8-BFE3-8A251C7D1697}" dt="2025-01-31T09:54:27.773" v="69" actId="47"/>
        <pc:sldMkLst>
          <pc:docMk/>
          <pc:sldMk cId="3308331761" sldId="373"/>
        </pc:sldMkLst>
        <pc:picChg chg="del">
          <ac:chgData name="Vianello, Riccardo (Ext)" userId="396383ca-9846-4cd8-a834-c7a1fc8e01ad" providerId="ADAL" clId="{697232B7-23EC-4CD8-BFE3-8A251C7D1697}" dt="2025-01-31T09:48:44.080" v="63" actId="478"/>
          <ac:picMkLst>
            <pc:docMk/>
            <pc:sldMk cId="3308331761" sldId="373"/>
            <ac:picMk id="5" creationId="{A4675567-829A-33D9-F8B7-C4E70E34818F}"/>
          </ac:picMkLst>
        </pc:picChg>
      </pc:sldChg>
      <pc:sldChg chg="addSp delSp modSp add mod">
        <pc:chgData name="Vianello, Riccardo (Ext)" userId="396383ca-9846-4cd8-a834-c7a1fc8e01ad" providerId="ADAL" clId="{697232B7-23EC-4CD8-BFE3-8A251C7D1697}" dt="2025-01-31T09:59:22.303" v="79" actId="1076"/>
        <pc:sldMkLst>
          <pc:docMk/>
          <pc:sldMk cId="1514826689" sldId="375"/>
        </pc:sldMkLst>
        <pc:picChg chg="add mod">
          <ac:chgData name="Vianello, Riccardo (Ext)" userId="396383ca-9846-4cd8-a834-c7a1fc8e01ad" providerId="ADAL" clId="{697232B7-23EC-4CD8-BFE3-8A251C7D1697}" dt="2025-01-31T09:55:23.256" v="75"/>
          <ac:picMkLst>
            <pc:docMk/>
            <pc:sldMk cId="1514826689" sldId="375"/>
            <ac:picMk id="3" creationId="{25475656-D565-122D-B5CC-F65F009D356D}"/>
          </ac:picMkLst>
        </pc:picChg>
        <pc:picChg chg="del">
          <ac:chgData name="Vianello, Riccardo (Ext)" userId="396383ca-9846-4cd8-a834-c7a1fc8e01ad" providerId="ADAL" clId="{697232B7-23EC-4CD8-BFE3-8A251C7D1697}" dt="2025-01-31T09:55:10.319" v="73" actId="478"/>
          <ac:picMkLst>
            <pc:docMk/>
            <pc:sldMk cId="1514826689" sldId="375"/>
            <ac:picMk id="5" creationId="{379A52B8-7D4F-7187-8D7D-00FC2762BB51}"/>
          </ac:picMkLst>
        </pc:picChg>
        <pc:picChg chg="del">
          <ac:chgData name="Vianello, Riccardo (Ext)" userId="396383ca-9846-4cd8-a834-c7a1fc8e01ad" providerId="ADAL" clId="{697232B7-23EC-4CD8-BFE3-8A251C7D1697}" dt="2025-01-31T09:55:13.553" v="74" actId="478"/>
          <ac:picMkLst>
            <pc:docMk/>
            <pc:sldMk cId="1514826689" sldId="375"/>
            <ac:picMk id="6" creationId="{F8567C84-910D-7A99-A6B7-B9F4562ED3DC}"/>
          </ac:picMkLst>
        </pc:picChg>
        <pc:picChg chg="add mod">
          <ac:chgData name="Vianello, Riccardo (Ext)" userId="396383ca-9846-4cd8-a834-c7a1fc8e01ad" providerId="ADAL" clId="{697232B7-23EC-4CD8-BFE3-8A251C7D1697}" dt="2025-01-31T09:59:22.303" v="79" actId="1076"/>
          <ac:picMkLst>
            <pc:docMk/>
            <pc:sldMk cId="1514826689" sldId="375"/>
            <ac:picMk id="8" creationId="{D3351769-53A3-5BBE-75DA-B54E6CD8C3BB}"/>
          </ac:picMkLst>
        </pc:picChg>
      </pc:sldChg>
      <pc:sldChg chg="addSp delSp modSp add mod ord">
        <pc:chgData name="Vianello, Riccardo (Ext)" userId="396383ca-9846-4cd8-a834-c7a1fc8e01ad" providerId="ADAL" clId="{697232B7-23EC-4CD8-BFE3-8A251C7D1697}" dt="2025-01-31T10:09:30.897" v="102" actId="1076"/>
        <pc:sldMkLst>
          <pc:docMk/>
          <pc:sldMk cId="2637071269" sldId="376"/>
        </pc:sldMkLst>
        <pc:picChg chg="del">
          <ac:chgData name="Vianello, Riccardo (Ext)" userId="396383ca-9846-4cd8-a834-c7a1fc8e01ad" providerId="ADAL" clId="{697232B7-23EC-4CD8-BFE3-8A251C7D1697}" dt="2025-01-31T10:08:18.506" v="97" actId="478"/>
          <ac:picMkLst>
            <pc:docMk/>
            <pc:sldMk cId="2637071269" sldId="376"/>
            <ac:picMk id="4" creationId="{5B578533-6593-D139-9F15-3B64348C2824}"/>
          </ac:picMkLst>
        </pc:picChg>
        <pc:picChg chg="add mod">
          <ac:chgData name="Vianello, Riccardo (Ext)" userId="396383ca-9846-4cd8-a834-c7a1fc8e01ad" providerId="ADAL" clId="{697232B7-23EC-4CD8-BFE3-8A251C7D1697}" dt="2025-01-31T10:08:29.615" v="99" actId="1076"/>
          <ac:picMkLst>
            <pc:docMk/>
            <pc:sldMk cId="2637071269" sldId="376"/>
            <ac:picMk id="5" creationId="{0C01D4A9-185C-2EA6-BFFC-C9C418E92A39}"/>
          </ac:picMkLst>
        </pc:picChg>
        <pc:picChg chg="add mod">
          <ac:chgData name="Vianello, Riccardo (Ext)" userId="396383ca-9846-4cd8-a834-c7a1fc8e01ad" providerId="ADAL" clId="{697232B7-23EC-4CD8-BFE3-8A251C7D1697}" dt="2025-01-31T10:09:30.897" v="102" actId="1076"/>
          <ac:picMkLst>
            <pc:docMk/>
            <pc:sldMk cId="2637071269" sldId="376"/>
            <ac:picMk id="8" creationId="{F2B94BC6-DB3A-E6C2-F512-A017469ED958}"/>
          </ac:picMkLst>
        </pc:picChg>
        <pc:picChg chg="del">
          <ac:chgData name="Vianello, Riccardo (Ext)" userId="396383ca-9846-4cd8-a834-c7a1fc8e01ad" providerId="ADAL" clId="{697232B7-23EC-4CD8-BFE3-8A251C7D1697}" dt="2025-01-31T10:08:40.419" v="100" actId="478"/>
          <ac:picMkLst>
            <pc:docMk/>
            <pc:sldMk cId="2637071269" sldId="376"/>
            <ac:picMk id="10" creationId="{AC1AEB4E-162C-5B66-65C3-48F29F95FB5A}"/>
          </ac:picMkLst>
        </pc:picChg>
      </pc:sldChg>
      <pc:sldChg chg="addSp delSp modSp add mod">
        <pc:chgData name="Vianello, Riccardo (Ext)" userId="396383ca-9846-4cd8-a834-c7a1fc8e01ad" providerId="ADAL" clId="{697232B7-23EC-4CD8-BFE3-8A251C7D1697}" dt="2025-01-31T10:10:09.654" v="104"/>
        <pc:sldMkLst>
          <pc:docMk/>
          <pc:sldMk cId="1956488397" sldId="377"/>
        </pc:sldMkLst>
        <pc:picChg chg="del">
          <ac:chgData name="Vianello, Riccardo (Ext)" userId="396383ca-9846-4cd8-a834-c7a1fc8e01ad" providerId="ADAL" clId="{697232B7-23EC-4CD8-BFE3-8A251C7D1697}" dt="2025-01-31T10:09:59.780" v="103" actId="478"/>
          <ac:picMkLst>
            <pc:docMk/>
            <pc:sldMk cId="1956488397" sldId="377"/>
            <ac:picMk id="3" creationId="{CF9056AE-B3F0-DF39-FDFD-F177F427A12C}"/>
          </ac:picMkLst>
        </pc:picChg>
        <pc:picChg chg="add mod">
          <ac:chgData name="Vianello, Riccardo (Ext)" userId="396383ca-9846-4cd8-a834-c7a1fc8e01ad" providerId="ADAL" clId="{697232B7-23EC-4CD8-BFE3-8A251C7D1697}" dt="2025-01-31T10:10:09.654" v="104"/>
          <ac:picMkLst>
            <pc:docMk/>
            <pc:sldMk cId="1956488397" sldId="377"/>
            <ac:picMk id="4" creationId="{5DD5A046-200B-04B0-2F60-8531C4545082}"/>
          </ac:picMkLst>
        </pc:picChg>
        <pc:picChg chg="add mod">
          <ac:chgData name="Vianello, Riccardo (Ext)" userId="396383ca-9846-4cd8-a834-c7a1fc8e01ad" providerId="ADAL" clId="{697232B7-23EC-4CD8-BFE3-8A251C7D1697}" dt="2025-01-31T10:10:09.654" v="104"/>
          <ac:picMkLst>
            <pc:docMk/>
            <pc:sldMk cId="1956488397" sldId="377"/>
            <ac:picMk id="5" creationId="{838FF828-8391-DC26-4D8A-31B5E5AD4F07}"/>
          </ac:picMkLst>
        </pc:picChg>
        <pc:picChg chg="del">
          <ac:chgData name="Vianello, Riccardo (Ext)" userId="396383ca-9846-4cd8-a834-c7a1fc8e01ad" providerId="ADAL" clId="{697232B7-23EC-4CD8-BFE3-8A251C7D1697}" dt="2025-01-31T10:09:59.780" v="103" actId="478"/>
          <ac:picMkLst>
            <pc:docMk/>
            <pc:sldMk cId="1956488397" sldId="377"/>
            <ac:picMk id="8" creationId="{B393A31F-23D9-BEE6-C4A8-159545144D0C}"/>
          </ac:picMkLst>
        </pc:picChg>
      </pc:sldChg>
    </pc:docChg>
  </pc:docChgLst>
  <pc:docChgLst>
    <pc:chgData name="Deng, David-1" userId="7a4305f1-78df-48c3-8a55-1f9a38668aec" providerId="ADAL" clId="{21BD637B-433A-428A-8BA6-201D33D70063}"/>
    <pc:docChg chg="undo custSel addSld delSld modSld addMainMaster delMainMaster modMainMaster">
      <pc:chgData name="Deng, David-1" userId="7a4305f1-78df-48c3-8a55-1f9a38668aec" providerId="ADAL" clId="{21BD637B-433A-428A-8BA6-201D33D70063}" dt="2025-01-31T21:46:35.297" v="56"/>
      <pc:docMkLst>
        <pc:docMk/>
      </pc:docMkLst>
      <pc:sldChg chg="addSp delSp modSp mod setBg">
        <pc:chgData name="Deng, David-1" userId="7a4305f1-78df-48c3-8a55-1f9a38668aec" providerId="ADAL" clId="{21BD637B-433A-428A-8BA6-201D33D70063}" dt="2025-01-31T21:41:17.663" v="55" actId="26606"/>
        <pc:sldMkLst>
          <pc:docMk/>
          <pc:sldMk cId="0" sldId="329"/>
        </pc:sldMkLst>
        <pc:spChg chg="mod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2" creationId="{CACAEB0D-4644-9327-D0C1-61B8A062CE38}"/>
          </ac:spMkLst>
        </pc:spChg>
        <pc:spChg chg="mod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3" creationId="{64D351AF-E1E1-DFDF-0CD6-C6BB31A955FA}"/>
          </ac:spMkLst>
        </pc:spChg>
        <pc:spChg chg="add del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8" creationId="{EFA9B6C6-A247-48A8-9A1C-1E36FA9456B5}"/>
          </ac:spMkLst>
        </pc:spChg>
        <pc:spChg chg="add del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10" creationId="{C5CB530E-515E-412C-9DF1-5F8FFBD6F383}"/>
          </ac:spMkLst>
        </pc:spChg>
        <pc:spChg chg="add del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12" creationId="{712D4376-A578-4FF1-94FC-245E7A6A489F}"/>
          </ac:spMkLst>
        </pc:spChg>
        <pc:spChg chg="add del">
          <ac:chgData name="Deng, David-1" userId="7a4305f1-78df-48c3-8a55-1f9a38668aec" providerId="ADAL" clId="{21BD637B-433A-428A-8BA6-201D33D70063}" dt="2025-01-31T21:41:17.663" v="55" actId="26606"/>
          <ac:spMkLst>
            <pc:docMk/>
            <pc:sldMk cId="0" sldId="329"/>
            <ac:spMk id="14" creationId="{AEA7509D-F04F-40CB-A0B3-EEF16499CC9F}"/>
          </ac:spMkLst>
        </pc:spChg>
        <pc:cxnChg chg="add del">
          <ac:chgData name="Deng, David-1" userId="7a4305f1-78df-48c3-8a55-1f9a38668aec" providerId="ADAL" clId="{21BD637B-433A-428A-8BA6-201D33D70063}" dt="2025-01-31T21:41:17.663" v="55" actId="26606"/>
          <ac:cxnSpMkLst>
            <pc:docMk/>
            <pc:sldMk cId="0" sldId="329"/>
            <ac:cxnSpMk id="16" creationId="{56020367-4FD5-4596-8E10-C5F095CD8DBF}"/>
          </ac:cxnSpMkLst>
        </pc:cxnChg>
      </pc:sldChg>
      <pc:sldChg chg="del">
        <pc:chgData name="Deng, David-1" userId="7a4305f1-78df-48c3-8a55-1f9a38668aec" providerId="ADAL" clId="{21BD637B-433A-428A-8BA6-201D33D70063}" dt="2025-01-31T21:17:53.327" v="20" actId="2696"/>
        <pc:sldMkLst>
          <pc:docMk/>
          <pc:sldMk cId="1778038289" sldId="338"/>
        </pc:sldMkLst>
      </pc:sldChg>
      <pc:sldChg chg="add">
        <pc:chgData name="Deng, David-1" userId="7a4305f1-78df-48c3-8a55-1f9a38668aec" providerId="ADAL" clId="{21BD637B-433A-428A-8BA6-201D33D70063}" dt="2025-01-31T21:17:53.985" v="21"/>
        <pc:sldMkLst>
          <pc:docMk/>
          <pc:sldMk cId="3782607924" sldId="338"/>
        </pc:sldMkLst>
      </pc:sldChg>
      <pc:sldChg chg="add del">
        <pc:chgData name="Deng, David-1" userId="7a4305f1-78df-48c3-8a55-1f9a38668aec" providerId="ADAL" clId="{21BD637B-433A-428A-8BA6-201D33D70063}" dt="2025-01-31T13:11:08.974" v="4" actId="47"/>
        <pc:sldMkLst>
          <pc:docMk/>
          <pc:sldMk cId="3297744499" sldId="358"/>
        </pc:sldMkLst>
      </pc:sldChg>
      <pc:sldChg chg="add del">
        <pc:chgData name="Deng, David-1" userId="7a4305f1-78df-48c3-8a55-1f9a38668aec" providerId="ADAL" clId="{21BD637B-433A-428A-8BA6-201D33D70063}" dt="2025-01-31T13:11:09.814" v="5" actId="47"/>
        <pc:sldMkLst>
          <pc:docMk/>
          <pc:sldMk cId="1576254357" sldId="359"/>
        </pc:sldMkLst>
      </pc:sldChg>
      <pc:sldChg chg="addSp delSp modSp mod modTransition setBg">
        <pc:chgData name="Deng, David-1" userId="7a4305f1-78df-48c3-8a55-1f9a38668aec" providerId="ADAL" clId="{21BD637B-433A-428A-8BA6-201D33D70063}" dt="2025-01-31T21:46:35.297" v="56"/>
        <pc:sldMkLst>
          <pc:docMk/>
          <pc:sldMk cId="1395940344" sldId="370"/>
        </pc:sldMkLst>
        <pc:spChg chg="mod or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2" creationId="{E6B9D4A6-074A-5FDF-4600-A0717727C9B6}"/>
          </ac:spMkLst>
        </pc:spChg>
        <pc:spChg chg="del">
          <ac:chgData name="Deng, David-1" userId="7a4305f1-78df-48c3-8a55-1f9a38668aec" providerId="ADAL" clId="{21BD637B-433A-428A-8BA6-201D33D70063}" dt="2025-01-31T21:37:21.180" v="23" actId="478"/>
          <ac:spMkLst>
            <pc:docMk/>
            <pc:sldMk cId="1395940344" sldId="370"/>
            <ac:spMk id="3" creationId="{FADB4308-930D-15BE-32B3-FAF19873F15F}"/>
          </ac:spMkLst>
        </pc:spChg>
        <pc:spChg chg="del">
          <ac:chgData name="Deng, David-1" userId="7a4305f1-78df-48c3-8a55-1f9a38668aec" providerId="ADAL" clId="{21BD637B-433A-428A-8BA6-201D33D70063}" dt="2025-01-31T21:37:23.558" v="24" actId="478"/>
          <ac:spMkLst>
            <pc:docMk/>
            <pc:sldMk cId="1395940344" sldId="370"/>
            <ac:spMk id="4" creationId="{B074264C-8C1C-2E2F-DB67-A9B384E2AF18}"/>
          </ac:spMkLst>
        </pc:spChg>
        <pc:spChg chg="add del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31" creationId="{27BDFED6-6E33-4606-AFE2-886ADB1C018E}"/>
          </ac:spMkLst>
        </pc:spChg>
        <pc:spChg chg="add del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33" creationId="{890DEF05-784E-4B61-89E4-04C4ECF4E5A0}"/>
          </ac:spMkLst>
        </pc:spChg>
        <pc:spChg chg="ad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40" creationId="{6234BCC6-39B9-47D9-8BF8-C665401AE23C}"/>
          </ac:spMkLst>
        </pc:spChg>
        <pc:spChg chg="ad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42" creationId="{72A9CE9D-DAC3-40AF-B504-78A64A909F9D}"/>
          </ac:spMkLst>
        </pc:spChg>
        <pc:spChg chg="ad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44" creationId="{506D7452-6CDE-4381-86CE-07B2459383D5}"/>
          </ac:spMkLst>
        </pc:spChg>
        <pc:spChg chg="ad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46" creationId="{762DA937-8B55-4317-BD32-98D7AF30E39E}"/>
          </ac:spMkLst>
        </pc:spChg>
        <pc:spChg chg="add">
          <ac:chgData name="Deng, David-1" userId="7a4305f1-78df-48c3-8a55-1f9a38668aec" providerId="ADAL" clId="{21BD637B-433A-428A-8BA6-201D33D70063}" dt="2025-01-31T21:40:21.911" v="51" actId="26606"/>
          <ac:spMkLst>
            <pc:docMk/>
            <pc:sldMk cId="1395940344" sldId="370"/>
            <ac:spMk id="1048" creationId="{C52EE5A8-045B-4D39-8ED1-513334085EEC}"/>
          </ac:spMkLst>
        </pc:spChg>
        <pc:picChg chg="add mod ord modCrop">
          <ac:chgData name="Deng, David-1" userId="7a4305f1-78df-48c3-8a55-1f9a38668aec" providerId="ADAL" clId="{21BD637B-433A-428A-8BA6-201D33D70063}" dt="2025-01-31T21:40:21.911" v="51" actId="26606"/>
          <ac:picMkLst>
            <pc:docMk/>
            <pc:sldMk cId="1395940344" sldId="370"/>
            <ac:picMk id="6" creationId="{EE8172C2-71E6-8406-3FC8-06756F19CFD3}"/>
          </ac:picMkLst>
        </pc:picChg>
        <pc:picChg chg="add mod">
          <ac:chgData name="Deng, David-1" userId="7a4305f1-78df-48c3-8a55-1f9a38668aec" providerId="ADAL" clId="{21BD637B-433A-428A-8BA6-201D33D70063}" dt="2025-01-31T21:40:21.911" v="51" actId="26606"/>
          <ac:picMkLst>
            <pc:docMk/>
            <pc:sldMk cId="1395940344" sldId="370"/>
            <ac:picMk id="1026" creationId="{66A33F89-C86F-8BE5-A19B-1200781FC85E}"/>
          </ac:picMkLst>
        </pc:picChg>
        <pc:cxnChg chg="add del">
          <ac:chgData name="Deng, David-1" userId="7a4305f1-78df-48c3-8a55-1f9a38668aec" providerId="ADAL" clId="{21BD637B-433A-428A-8BA6-201D33D70063}" dt="2025-01-31T21:40:21.911" v="51" actId="26606"/>
          <ac:cxnSpMkLst>
            <pc:docMk/>
            <pc:sldMk cId="1395940344" sldId="370"/>
            <ac:cxnSpMk id="1035" creationId="{C41BAEC7-F7B0-4224-8B18-8F74B7D87F0B}"/>
          </ac:cxnSpMkLst>
        </pc:cxnChg>
      </pc:sldChg>
      <pc:sldChg chg="del">
        <pc:chgData name="Deng, David-1" userId="7a4305f1-78df-48c3-8a55-1f9a38668aec" providerId="ADAL" clId="{21BD637B-433A-428A-8BA6-201D33D70063}" dt="2025-01-31T13:10:57.829" v="3" actId="47"/>
        <pc:sldMkLst>
          <pc:docMk/>
          <pc:sldMk cId="1942241655" sldId="371"/>
        </pc:sldMkLst>
      </pc:sldChg>
      <pc:sldChg chg="add del">
        <pc:chgData name="Deng, David-1" userId="7a4305f1-78df-48c3-8a55-1f9a38668aec" providerId="ADAL" clId="{21BD637B-433A-428A-8BA6-201D33D70063}" dt="2025-01-31T13:07:46.978" v="1" actId="47"/>
        <pc:sldMkLst>
          <pc:docMk/>
          <pc:sldMk cId="3955266644" sldId="372"/>
        </pc:sldMkLst>
      </pc:sldChg>
      <pc:sldChg chg="del">
        <pc:chgData name="Deng, David-1" userId="7a4305f1-78df-48c3-8a55-1f9a38668aec" providerId="ADAL" clId="{21BD637B-433A-428A-8BA6-201D33D70063}" dt="2025-01-31T13:08:39.018" v="2" actId="47"/>
        <pc:sldMkLst>
          <pc:docMk/>
          <pc:sldMk cId="2815668188" sldId="374"/>
        </pc:sldMkLst>
      </pc:sldChg>
      <pc:sldChg chg="add del">
        <pc:chgData name="Deng, David-1" userId="7a4305f1-78df-48c3-8a55-1f9a38668aec" providerId="ADAL" clId="{21BD637B-433A-428A-8BA6-201D33D70063}" dt="2025-01-31T13:07:46.978" v="1" actId="47"/>
        <pc:sldMkLst>
          <pc:docMk/>
          <pc:sldMk cId="1514826689" sldId="375"/>
        </pc:sldMkLst>
      </pc:sldChg>
      <pc:sldChg chg="del">
        <pc:chgData name="Deng, David-1" userId="7a4305f1-78df-48c3-8a55-1f9a38668aec" providerId="ADAL" clId="{21BD637B-433A-428A-8BA6-201D33D70063}" dt="2025-01-31T13:11:11.837" v="6" actId="47"/>
        <pc:sldMkLst>
          <pc:docMk/>
          <pc:sldMk cId="2637071269" sldId="376"/>
        </pc:sldMkLst>
      </pc:sldChg>
      <pc:sldChg chg="delSp add del mod modNotes">
        <pc:chgData name="Deng, David-1" userId="7a4305f1-78df-48c3-8a55-1f9a38668aec" providerId="ADAL" clId="{21BD637B-433A-428A-8BA6-201D33D70063}" dt="2025-01-31T21:40:36.187" v="52" actId="47"/>
        <pc:sldMkLst>
          <pc:docMk/>
          <pc:sldMk cId="3492773906" sldId="376"/>
        </pc:sldMkLst>
        <pc:spChg chg="del">
          <ac:chgData name="Deng, David-1" userId="7a4305f1-78df-48c3-8a55-1f9a38668aec" providerId="ADAL" clId="{21BD637B-433A-428A-8BA6-201D33D70063}" dt="2025-01-31T21:36:51.346" v="22" actId="478"/>
          <ac:spMkLst>
            <pc:docMk/>
            <pc:sldMk cId="3492773906" sldId="376"/>
            <ac:spMk id="2" creationId="{9749D3D6-04FB-298C-B6D0-4A7822F1C2E0}"/>
          </ac:spMkLst>
        </pc:spChg>
      </pc:sldChg>
      <pc:sldChg chg="del">
        <pc:chgData name="Deng, David-1" userId="7a4305f1-78df-48c3-8a55-1f9a38668aec" providerId="ADAL" clId="{21BD637B-433A-428A-8BA6-201D33D70063}" dt="2025-01-31T13:11:12.924" v="7" actId="47"/>
        <pc:sldMkLst>
          <pc:docMk/>
          <pc:sldMk cId="1956488397" sldId="377"/>
        </pc:sldMkLst>
      </pc:sldChg>
      <pc:sldChg chg="add del modNotes">
        <pc:chgData name="Deng, David-1" userId="7a4305f1-78df-48c3-8a55-1f9a38668aec" providerId="ADAL" clId="{21BD637B-433A-428A-8BA6-201D33D70063}" dt="2025-01-31T21:16:47.614" v="16" actId="47"/>
        <pc:sldMkLst>
          <pc:docMk/>
          <pc:sldMk cId="3988812099" sldId="377"/>
        </pc:sldMkLst>
      </pc:sldChg>
      <pc:sldChg chg="add del modNotes">
        <pc:chgData name="Deng, David-1" userId="7a4305f1-78df-48c3-8a55-1f9a38668aec" providerId="ADAL" clId="{21BD637B-433A-428A-8BA6-201D33D70063}" dt="2025-01-31T21:16:54.460" v="19" actId="47"/>
        <pc:sldMkLst>
          <pc:docMk/>
          <pc:sldMk cId="1590784994" sldId="378"/>
        </pc:sldMkLst>
      </pc:sldChg>
      <pc:sldChg chg="add del modNotes">
        <pc:chgData name="Deng, David-1" userId="7a4305f1-78df-48c3-8a55-1f9a38668aec" providerId="ADAL" clId="{21BD637B-433A-428A-8BA6-201D33D70063}" dt="2025-01-31T21:40:39.318" v="53" actId="47"/>
        <pc:sldMkLst>
          <pc:docMk/>
          <pc:sldMk cId="2916249278" sldId="379"/>
        </pc:sldMkLst>
      </pc:sldChg>
      <pc:sldMasterChg chg="add del addSldLayout delSldLayout">
        <pc:chgData name="Deng, David-1" userId="7a4305f1-78df-48c3-8a55-1f9a38668aec" providerId="ADAL" clId="{21BD637B-433A-428A-8BA6-201D33D70063}" dt="2025-01-31T21:40:39.318" v="53" actId="47"/>
        <pc:sldMasterMkLst>
          <pc:docMk/>
          <pc:sldMasterMk cId="2936477346" sldId="2147483648"/>
        </pc:sldMasterMkLst>
        <pc:sldLayoutChg chg="add del">
          <pc:chgData name="Deng, David-1" userId="7a4305f1-78df-48c3-8a55-1f9a38668aec" providerId="ADAL" clId="{21BD637B-433A-428A-8BA6-201D33D70063}" dt="2025-01-31T21:40:39.318" v="53" actId="47"/>
          <pc:sldLayoutMkLst>
            <pc:docMk/>
            <pc:sldMasterMk cId="2936477346" sldId="2147483648"/>
            <pc:sldLayoutMk cId="1412690977" sldId="2147483736"/>
          </pc:sldLayoutMkLst>
        </pc:sldLayoutChg>
      </pc:sldMasterChg>
      <pc:sldMasterChg chg="replId">
        <pc:chgData name="Deng, David-1" userId="7a4305f1-78df-48c3-8a55-1f9a38668aec" providerId="ADAL" clId="{21BD637B-433A-428A-8BA6-201D33D70063}" dt="2025-01-31T21:13:29.427" v="8" actId="27028"/>
        <pc:sldMasterMkLst>
          <pc:docMk/>
          <pc:sldMasterMk cId="0" sldId="2147483737"/>
        </pc:sldMasterMkLst>
      </pc:sldMasterChg>
      <pc:sldMasterChg chg="add del addSldLayout delSldLayout">
        <pc:chgData name="Deng, David-1" userId="7a4305f1-78df-48c3-8a55-1f9a38668aec" providerId="ADAL" clId="{21BD637B-433A-428A-8BA6-201D33D70063}" dt="2025-01-31T21:16:47.614" v="16" actId="47"/>
        <pc:sldMasterMkLst>
          <pc:docMk/>
          <pc:sldMasterMk cId="3372262855" sldId="2147483741"/>
        </pc:sldMasterMkLst>
        <pc:sldLayoutChg chg="add del">
          <pc:chgData name="Deng, David-1" userId="7a4305f1-78df-48c3-8a55-1f9a38668aec" providerId="ADAL" clId="{21BD637B-433A-428A-8BA6-201D33D70063}" dt="2025-01-31T21:16:47.614" v="16" actId="47"/>
          <pc:sldLayoutMkLst>
            <pc:docMk/>
            <pc:sldMasterMk cId="3372262855" sldId="2147483741"/>
            <pc:sldLayoutMk cId="2542247818" sldId="2147483760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4D029E-00E4-4BC9-9FBD-47F9B4FF062F}" type="doc">
      <dgm:prSet loTypeId="urn:microsoft.com/office/officeart/2005/8/layout/chevronAccent+Icon" loCatId="process" qsTypeId="urn:microsoft.com/office/officeart/2005/8/quickstyle/simple1" qsCatId="simple" csTypeId="urn:microsoft.com/office/officeart/2005/8/colors/accent1_2" csCatId="accent1" phldr="1"/>
      <dgm:spPr/>
    </dgm:pt>
    <dgm:pt modelId="{4F3A679B-AE95-40C9-A1AC-B92453A24851}">
      <dgm:prSet phldrT="[Text]"/>
      <dgm:spPr/>
      <dgm:t>
        <a:bodyPr/>
        <a:lstStyle/>
        <a:p>
          <a:r>
            <a:rPr lang="en-GB" dirty="0"/>
            <a:t>Internal RDKit build deployed to SMR PROD</a:t>
          </a:r>
          <a:endParaRPr lang="en-US" dirty="0"/>
        </a:p>
      </dgm:t>
    </dgm:pt>
    <dgm:pt modelId="{90947317-8401-4D28-81DC-390F0D100CB0}" type="parTrans" cxnId="{2C28BCFB-94EF-4959-921A-E323DFC8611B}">
      <dgm:prSet/>
      <dgm:spPr/>
      <dgm:t>
        <a:bodyPr/>
        <a:lstStyle/>
        <a:p>
          <a:endParaRPr lang="en-US"/>
        </a:p>
      </dgm:t>
    </dgm:pt>
    <dgm:pt modelId="{2559E7CD-406D-40A9-AD36-806643D72F0D}" type="sibTrans" cxnId="{2C28BCFB-94EF-4959-921A-E323DFC8611B}">
      <dgm:prSet/>
      <dgm:spPr/>
      <dgm:t>
        <a:bodyPr/>
        <a:lstStyle/>
        <a:p>
          <a:endParaRPr lang="en-US"/>
        </a:p>
      </dgm:t>
    </dgm:pt>
    <dgm:pt modelId="{AEECCF02-8936-4939-82F0-6DC5D1D2551E}">
      <dgm:prSet phldrT="[Text]"/>
      <dgm:spPr/>
      <dgm:t>
        <a:bodyPr/>
        <a:lstStyle/>
        <a:p>
          <a:r>
            <a:rPr lang="en-GB" dirty="0"/>
            <a:t>Main pipeline implementation contributed by Novartis to RDKit</a:t>
          </a:r>
          <a:endParaRPr lang="en-US" dirty="0"/>
        </a:p>
      </dgm:t>
    </dgm:pt>
    <dgm:pt modelId="{1ECB09E9-A188-4F2D-AAEF-B4476CA8E677}" type="parTrans" cxnId="{17FF39FF-B518-4E56-BDFE-68D5A77CE2F4}">
      <dgm:prSet/>
      <dgm:spPr/>
      <dgm:t>
        <a:bodyPr/>
        <a:lstStyle/>
        <a:p>
          <a:endParaRPr lang="en-US"/>
        </a:p>
      </dgm:t>
    </dgm:pt>
    <dgm:pt modelId="{3453BDB6-65F2-4099-BD2D-AA02C9764899}" type="sibTrans" cxnId="{17FF39FF-B518-4E56-BDFE-68D5A77CE2F4}">
      <dgm:prSet/>
      <dgm:spPr/>
      <dgm:t>
        <a:bodyPr/>
        <a:lstStyle/>
        <a:p>
          <a:endParaRPr lang="en-US"/>
        </a:p>
      </dgm:t>
    </dgm:pt>
    <dgm:pt modelId="{C8B8B3BE-EA69-4F34-848A-F6C31DC3F3E0}">
      <dgm:prSet phldrT="[Text]"/>
      <dgm:spPr/>
      <dgm:t>
        <a:bodyPr/>
        <a:lstStyle/>
        <a:p>
          <a:r>
            <a:rPr lang="en-GB" dirty="0"/>
            <a:t>Part of RDKit </a:t>
          </a:r>
          <a:br>
            <a:rPr lang="en-GB" dirty="0"/>
          </a:br>
          <a:r>
            <a:rPr lang="en-GB" dirty="0"/>
            <a:t>2024_09 release</a:t>
          </a:r>
          <a:endParaRPr lang="en-US" dirty="0"/>
        </a:p>
      </dgm:t>
    </dgm:pt>
    <dgm:pt modelId="{A3A6C912-C57A-42EF-8A88-0D626B3EC371}" type="parTrans" cxnId="{AF1C926B-CB8E-4785-B51B-59F774704734}">
      <dgm:prSet/>
      <dgm:spPr/>
      <dgm:t>
        <a:bodyPr/>
        <a:lstStyle/>
        <a:p>
          <a:endParaRPr lang="en-US"/>
        </a:p>
      </dgm:t>
    </dgm:pt>
    <dgm:pt modelId="{81F3C9DE-3F88-46E7-BCF5-0CB936E4796B}" type="sibTrans" cxnId="{AF1C926B-CB8E-4785-B51B-59F774704734}">
      <dgm:prSet/>
      <dgm:spPr/>
      <dgm:t>
        <a:bodyPr/>
        <a:lstStyle/>
        <a:p>
          <a:endParaRPr lang="en-US"/>
        </a:p>
      </dgm:t>
    </dgm:pt>
    <dgm:pt modelId="{EDD0647C-8D19-4DF7-BC32-1B704BEB3699}" type="pres">
      <dgm:prSet presAssocID="{524D029E-00E4-4BC9-9FBD-47F9B4FF062F}" presName="Name0" presStyleCnt="0">
        <dgm:presLayoutVars>
          <dgm:dir/>
          <dgm:resizeHandles val="exact"/>
        </dgm:presLayoutVars>
      </dgm:prSet>
      <dgm:spPr/>
    </dgm:pt>
    <dgm:pt modelId="{D6BEAEE1-E2EE-4E51-A92A-3DF82A9E44FA}" type="pres">
      <dgm:prSet presAssocID="{4F3A679B-AE95-40C9-A1AC-B92453A24851}" presName="composite" presStyleCnt="0"/>
      <dgm:spPr/>
    </dgm:pt>
    <dgm:pt modelId="{7593C0F5-B448-40FD-B601-1C2A2A5DC6C4}" type="pres">
      <dgm:prSet presAssocID="{4F3A679B-AE95-40C9-A1AC-B92453A24851}" presName="bgChev" presStyleLbl="node1" presStyleIdx="0" presStyleCnt="3"/>
      <dgm:spPr/>
    </dgm:pt>
    <dgm:pt modelId="{9ECF1857-C6DC-4A13-91BB-1A4CEF7374FB}" type="pres">
      <dgm:prSet presAssocID="{4F3A679B-AE95-40C9-A1AC-B92453A24851}" presName="txNode" presStyleLbl="fgAcc1" presStyleIdx="0" presStyleCnt="3">
        <dgm:presLayoutVars>
          <dgm:bulletEnabled val="1"/>
        </dgm:presLayoutVars>
      </dgm:prSet>
      <dgm:spPr/>
    </dgm:pt>
    <dgm:pt modelId="{0F230D5D-C266-4F39-A55F-707F8A846F44}" type="pres">
      <dgm:prSet presAssocID="{2559E7CD-406D-40A9-AD36-806643D72F0D}" presName="compositeSpace" presStyleCnt="0"/>
      <dgm:spPr/>
    </dgm:pt>
    <dgm:pt modelId="{6874E437-B381-4F64-A099-499E2B6DC9F8}" type="pres">
      <dgm:prSet presAssocID="{AEECCF02-8936-4939-82F0-6DC5D1D2551E}" presName="composite" presStyleCnt="0"/>
      <dgm:spPr/>
    </dgm:pt>
    <dgm:pt modelId="{5E29C470-3185-40B7-BF23-992334EA1875}" type="pres">
      <dgm:prSet presAssocID="{AEECCF02-8936-4939-82F0-6DC5D1D2551E}" presName="bgChev" presStyleLbl="node1" presStyleIdx="1" presStyleCnt="3"/>
      <dgm:spPr/>
    </dgm:pt>
    <dgm:pt modelId="{2DAC2ECC-C1D4-4E23-9EFD-134639F9A39F}" type="pres">
      <dgm:prSet presAssocID="{AEECCF02-8936-4939-82F0-6DC5D1D2551E}" presName="txNode" presStyleLbl="fgAcc1" presStyleIdx="1" presStyleCnt="3">
        <dgm:presLayoutVars>
          <dgm:bulletEnabled val="1"/>
        </dgm:presLayoutVars>
      </dgm:prSet>
      <dgm:spPr/>
    </dgm:pt>
    <dgm:pt modelId="{E40A8AD3-2FEF-4652-8784-737C3F4B59B7}" type="pres">
      <dgm:prSet presAssocID="{3453BDB6-65F2-4099-BD2D-AA02C9764899}" presName="compositeSpace" presStyleCnt="0"/>
      <dgm:spPr/>
    </dgm:pt>
    <dgm:pt modelId="{116B1575-2968-42F5-903B-3CE50DD2A38D}" type="pres">
      <dgm:prSet presAssocID="{C8B8B3BE-EA69-4F34-848A-F6C31DC3F3E0}" presName="composite" presStyleCnt="0"/>
      <dgm:spPr/>
    </dgm:pt>
    <dgm:pt modelId="{0C60E54F-478C-43EE-AC97-DB76012D4D05}" type="pres">
      <dgm:prSet presAssocID="{C8B8B3BE-EA69-4F34-848A-F6C31DC3F3E0}" presName="bgChev" presStyleLbl="node1" presStyleIdx="2" presStyleCnt="3"/>
      <dgm:spPr/>
    </dgm:pt>
    <dgm:pt modelId="{02E8C306-ADE2-4D76-BCA1-D8FEAFD5D474}" type="pres">
      <dgm:prSet presAssocID="{C8B8B3BE-EA69-4F34-848A-F6C31DC3F3E0}" presName="txNode" presStyleLbl="fgAcc1" presStyleIdx="2" presStyleCnt="3">
        <dgm:presLayoutVars>
          <dgm:bulletEnabled val="1"/>
        </dgm:presLayoutVars>
      </dgm:prSet>
      <dgm:spPr/>
    </dgm:pt>
  </dgm:ptLst>
  <dgm:cxnLst>
    <dgm:cxn modelId="{3E5CA844-B978-4B8E-8757-2BE45C5FDF33}" type="presOf" srcId="{C8B8B3BE-EA69-4F34-848A-F6C31DC3F3E0}" destId="{02E8C306-ADE2-4D76-BCA1-D8FEAFD5D474}" srcOrd="0" destOrd="0" presId="urn:microsoft.com/office/officeart/2005/8/layout/chevronAccent+Icon"/>
    <dgm:cxn modelId="{AF1C926B-CB8E-4785-B51B-59F774704734}" srcId="{524D029E-00E4-4BC9-9FBD-47F9B4FF062F}" destId="{C8B8B3BE-EA69-4F34-848A-F6C31DC3F3E0}" srcOrd="2" destOrd="0" parTransId="{A3A6C912-C57A-42EF-8A88-0D626B3EC371}" sibTransId="{81F3C9DE-3F88-46E7-BCF5-0CB936E4796B}"/>
    <dgm:cxn modelId="{62F71B5A-26A6-4B59-9D21-8AACC14B5CCA}" type="presOf" srcId="{AEECCF02-8936-4939-82F0-6DC5D1D2551E}" destId="{2DAC2ECC-C1D4-4E23-9EFD-134639F9A39F}" srcOrd="0" destOrd="0" presId="urn:microsoft.com/office/officeart/2005/8/layout/chevronAccent+Icon"/>
    <dgm:cxn modelId="{107363C4-29ED-4B57-86FE-E789842E0AE8}" type="presOf" srcId="{4F3A679B-AE95-40C9-A1AC-B92453A24851}" destId="{9ECF1857-C6DC-4A13-91BB-1A4CEF7374FB}" srcOrd="0" destOrd="0" presId="urn:microsoft.com/office/officeart/2005/8/layout/chevronAccent+Icon"/>
    <dgm:cxn modelId="{33A3D1C6-2BC8-45EC-9088-928D0B82EE48}" type="presOf" srcId="{524D029E-00E4-4BC9-9FBD-47F9B4FF062F}" destId="{EDD0647C-8D19-4DF7-BC32-1B704BEB3699}" srcOrd="0" destOrd="0" presId="urn:microsoft.com/office/officeart/2005/8/layout/chevronAccent+Icon"/>
    <dgm:cxn modelId="{2C28BCFB-94EF-4959-921A-E323DFC8611B}" srcId="{524D029E-00E4-4BC9-9FBD-47F9B4FF062F}" destId="{4F3A679B-AE95-40C9-A1AC-B92453A24851}" srcOrd="0" destOrd="0" parTransId="{90947317-8401-4D28-81DC-390F0D100CB0}" sibTransId="{2559E7CD-406D-40A9-AD36-806643D72F0D}"/>
    <dgm:cxn modelId="{17FF39FF-B518-4E56-BDFE-68D5A77CE2F4}" srcId="{524D029E-00E4-4BC9-9FBD-47F9B4FF062F}" destId="{AEECCF02-8936-4939-82F0-6DC5D1D2551E}" srcOrd="1" destOrd="0" parTransId="{1ECB09E9-A188-4F2D-AAEF-B4476CA8E677}" sibTransId="{3453BDB6-65F2-4099-BD2D-AA02C9764899}"/>
    <dgm:cxn modelId="{0DE26A28-9617-4AC1-A40C-E20EBC7353F1}" type="presParOf" srcId="{EDD0647C-8D19-4DF7-BC32-1B704BEB3699}" destId="{D6BEAEE1-E2EE-4E51-A92A-3DF82A9E44FA}" srcOrd="0" destOrd="0" presId="urn:microsoft.com/office/officeart/2005/8/layout/chevronAccent+Icon"/>
    <dgm:cxn modelId="{8C8DF225-714C-4C12-96DC-79C316BE37DF}" type="presParOf" srcId="{D6BEAEE1-E2EE-4E51-A92A-3DF82A9E44FA}" destId="{7593C0F5-B448-40FD-B601-1C2A2A5DC6C4}" srcOrd="0" destOrd="0" presId="urn:microsoft.com/office/officeart/2005/8/layout/chevronAccent+Icon"/>
    <dgm:cxn modelId="{02539A88-8888-4743-86D8-EEB73A1C0E29}" type="presParOf" srcId="{D6BEAEE1-E2EE-4E51-A92A-3DF82A9E44FA}" destId="{9ECF1857-C6DC-4A13-91BB-1A4CEF7374FB}" srcOrd="1" destOrd="0" presId="urn:microsoft.com/office/officeart/2005/8/layout/chevronAccent+Icon"/>
    <dgm:cxn modelId="{3B2E6EAE-E9E0-4F83-9821-B61B83E21F4E}" type="presParOf" srcId="{EDD0647C-8D19-4DF7-BC32-1B704BEB3699}" destId="{0F230D5D-C266-4F39-A55F-707F8A846F44}" srcOrd="1" destOrd="0" presId="urn:microsoft.com/office/officeart/2005/8/layout/chevronAccent+Icon"/>
    <dgm:cxn modelId="{D4D76B16-3316-44E2-9753-B738CE1676EF}" type="presParOf" srcId="{EDD0647C-8D19-4DF7-BC32-1B704BEB3699}" destId="{6874E437-B381-4F64-A099-499E2B6DC9F8}" srcOrd="2" destOrd="0" presId="urn:microsoft.com/office/officeart/2005/8/layout/chevronAccent+Icon"/>
    <dgm:cxn modelId="{50865D5B-A479-430F-81BF-AB3A882A784D}" type="presParOf" srcId="{6874E437-B381-4F64-A099-499E2B6DC9F8}" destId="{5E29C470-3185-40B7-BF23-992334EA1875}" srcOrd="0" destOrd="0" presId="urn:microsoft.com/office/officeart/2005/8/layout/chevronAccent+Icon"/>
    <dgm:cxn modelId="{B74DCC32-167E-4585-B167-02C0DB981801}" type="presParOf" srcId="{6874E437-B381-4F64-A099-499E2B6DC9F8}" destId="{2DAC2ECC-C1D4-4E23-9EFD-134639F9A39F}" srcOrd="1" destOrd="0" presId="urn:microsoft.com/office/officeart/2005/8/layout/chevronAccent+Icon"/>
    <dgm:cxn modelId="{F219EB7D-5988-4F3E-A6B1-3A179D0ED46B}" type="presParOf" srcId="{EDD0647C-8D19-4DF7-BC32-1B704BEB3699}" destId="{E40A8AD3-2FEF-4652-8784-737C3F4B59B7}" srcOrd="3" destOrd="0" presId="urn:microsoft.com/office/officeart/2005/8/layout/chevronAccent+Icon"/>
    <dgm:cxn modelId="{7CED953F-C88F-4B79-8AF5-427515A28829}" type="presParOf" srcId="{EDD0647C-8D19-4DF7-BC32-1B704BEB3699}" destId="{116B1575-2968-42F5-903B-3CE50DD2A38D}" srcOrd="4" destOrd="0" presId="urn:microsoft.com/office/officeart/2005/8/layout/chevronAccent+Icon"/>
    <dgm:cxn modelId="{B50E31BF-67E7-4A7B-8CFD-3DB9751B40CB}" type="presParOf" srcId="{116B1575-2968-42F5-903B-3CE50DD2A38D}" destId="{0C60E54F-478C-43EE-AC97-DB76012D4D05}" srcOrd="0" destOrd="0" presId="urn:microsoft.com/office/officeart/2005/8/layout/chevronAccent+Icon"/>
    <dgm:cxn modelId="{F9B3F07E-193A-4C61-B429-8AE558750F9C}" type="presParOf" srcId="{116B1575-2968-42F5-903B-3CE50DD2A38D}" destId="{02E8C306-ADE2-4D76-BCA1-D8FEAFD5D474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93C0F5-B448-40FD-B601-1C2A2A5DC6C4}">
      <dsp:nvSpPr>
        <dsp:cNvPr id="0" name=""/>
        <dsp:cNvSpPr/>
      </dsp:nvSpPr>
      <dsp:spPr>
        <a:xfrm>
          <a:off x="1308" y="282239"/>
          <a:ext cx="3288252" cy="1269265"/>
        </a:xfrm>
        <a:prstGeom prst="chevron">
          <a:avLst>
            <a:gd name="adj" fmla="val 4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CF1857-C6DC-4A13-91BB-1A4CEF7374FB}">
      <dsp:nvSpPr>
        <dsp:cNvPr id="0" name=""/>
        <dsp:cNvSpPr/>
      </dsp:nvSpPr>
      <dsp:spPr>
        <a:xfrm>
          <a:off x="878176" y="599555"/>
          <a:ext cx="2776746" cy="126926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kern="1200" dirty="0"/>
            <a:t>Internal RDKit build deployed to SMR PROD</a:t>
          </a:r>
          <a:endParaRPr lang="en-US" sz="1700" kern="1200" dirty="0"/>
        </a:p>
      </dsp:txBody>
      <dsp:txXfrm>
        <a:off x="915352" y="636731"/>
        <a:ext cx="2702394" cy="1194913"/>
      </dsp:txXfrm>
    </dsp:sp>
    <dsp:sp modelId="{5E29C470-3185-40B7-BF23-992334EA1875}">
      <dsp:nvSpPr>
        <dsp:cNvPr id="0" name=""/>
        <dsp:cNvSpPr/>
      </dsp:nvSpPr>
      <dsp:spPr>
        <a:xfrm>
          <a:off x="3757223" y="282239"/>
          <a:ext cx="3288252" cy="1269265"/>
        </a:xfrm>
        <a:prstGeom prst="chevron">
          <a:avLst>
            <a:gd name="adj" fmla="val 4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AC2ECC-C1D4-4E23-9EFD-134639F9A39F}">
      <dsp:nvSpPr>
        <dsp:cNvPr id="0" name=""/>
        <dsp:cNvSpPr/>
      </dsp:nvSpPr>
      <dsp:spPr>
        <a:xfrm>
          <a:off x="4634091" y="599555"/>
          <a:ext cx="2776746" cy="126926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kern="1200" dirty="0"/>
            <a:t>Main pipeline implementation contributed by Novartis to RDKit</a:t>
          </a:r>
          <a:endParaRPr lang="en-US" sz="1700" kern="1200" dirty="0"/>
        </a:p>
      </dsp:txBody>
      <dsp:txXfrm>
        <a:off x="4671267" y="636731"/>
        <a:ext cx="2702394" cy="1194913"/>
      </dsp:txXfrm>
    </dsp:sp>
    <dsp:sp modelId="{0C60E54F-478C-43EE-AC97-DB76012D4D05}">
      <dsp:nvSpPr>
        <dsp:cNvPr id="0" name=""/>
        <dsp:cNvSpPr/>
      </dsp:nvSpPr>
      <dsp:spPr>
        <a:xfrm>
          <a:off x="7513139" y="282239"/>
          <a:ext cx="3288252" cy="1269265"/>
        </a:xfrm>
        <a:prstGeom prst="chevron">
          <a:avLst>
            <a:gd name="adj" fmla="val 4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E8C306-ADE2-4D76-BCA1-D8FEAFD5D474}">
      <dsp:nvSpPr>
        <dsp:cNvPr id="0" name=""/>
        <dsp:cNvSpPr/>
      </dsp:nvSpPr>
      <dsp:spPr>
        <a:xfrm>
          <a:off x="8390006" y="599555"/>
          <a:ext cx="2776746" cy="126926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kern="1200" dirty="0"/>
            <a:t>Part of RDKit </a:t>
          </a:r>
          <a:br>
            <a:rPr lang="en-GB" sz="1700" kern="1200" dirty="0"/>
          </a:br>
          <a:r>
            <a:rPr lang="en-GB" sz="1700" kern="1200" dirty="0"/>
            <a:t>2024_09 release</a:t>
          </a:r>
          <a:endParaRPr lang="en-US" sz="1700" kern="1200" dirty="0"/>
        </a:p>
      </dsp:txBody>
      <dsp:txXfrm>
        <a:off x="8427182" y="636731"/>
        <a:ext cx="2702394" cy="119491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A36BD45-6F72-AA0E-71C0-AB6CF01CB0FE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A97D34-20E7-1621-2744-CE3F57C9E52E}"/>
              </a:ext>
            </a:extLst>
          </p:cNvPr>
          <p:cNvSpPr txBox="1">
            <a:spLocks noGrp="1"/>
          </p:cNvSpPr>
          <p:nvPr>
            <p:ph type="dt" sz="quarter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05E9B5C-76BD-424A-8523-E6739D49BC23}" type="datetime1">
              <a: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pPr marL="0" marR="0" lvl="0" indent="0" algn="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31/01/2025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4566E6-0764-F412-C578-1FB3CE606333}"/>
              </a:ext>
            </a:extLst>
          </p:cNvPr>
          <p:cNvSpPr txBox="1">
            <a:spLocks noGrp="1"/>
          </p:cNvSpPr>
          <p:nvPr>
            <p:ph type="ftr" sz="quarter" idx="2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AA42CB-9257-5922-7ABB-DBF3E50F91FE}"/>
              </a:ext>
            </a:extLst>
          </p:cNvPr>
          <p:cNvSpPr txBox="1">
            <a:spLocks noGrp="1"/>
          </p:cNvSpPr>
          <p:nvPr>
            <p:ph type="sldNum" sz="quarter" idx="3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FB0E8A0B-3002-4E24-A9AA-C81B605FE1D0}" type="slidenum">
              <a:t>‹#›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83061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CD2FE2-ECA6-0788-19E0-B9410849AED0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3A6C73-5FDE-6899-747D-DB224D580FA3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BFE7E69B-C8E5-450F-B504-E0508847D601}" type="datetime1">
              <a:rPr lang="en-GB"/>
              <a:pPr lvl="0"/>
              <a:t>31/01/2025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8FC26EA-0526-CB79-AD59-64EB40F1236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8B5F013-4649-A462-AD5D-BDA1917A6B91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75207E-27AB-E133-DF3C-3B82E0DE5BE6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722D02-3F37-FD3D-0D12-5439D48D3344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9A3FDFBC-40E1-4DC8-B750-BE6F8A9692D5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091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emf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6.emf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emf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2.jp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3.jp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4.jp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emf"/><Relationship Id="rId4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31F9FCDE-F010-8562-7367-81B90600EE0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4216D8F9-2A14-7713-F34E-9D2B23D130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848569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FD57B854-AC88-6CE6-511E-96F1A0E93E5A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4400796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C1332E-0F38-DB7E-F7C0-397FA44FFA8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4C393C-AC47-4FF3-9C83-7AEACADE5C10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E13F60-6F9A-40A2-BE8E-9AA6DE96AED4}" type="slidenum">
              <a:t>‹#›</a:t>
            </a:fld>
            <a:endParaRPr lang="en-GB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6859DF0A-33D3-2D55-9BA8-CACF410A5A77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521622" y="0"/>
            <a:ext cx="6670383" cy="6858000"/>
          </a:xfrm>
        </p:spPr>
        <p:txBody>
          <a:bodyPr tIns="1439997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675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B8AFB-2C0B-3453-03FF-8632D06D516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5039999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F9F539-F3E9-A408-1FA3-E9FE665D2DD8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039999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2D08896-158F-6D33-0334-2E5949A81D4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5E2828A-1F1F-6201-4A28-84A7F1717CF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A152173-BEDE-4E3D-9DC0-FE25357E6369}" type="slidenum">
              <a:t>‹#›</a:t>
            </a:fld>
            <a:endParaRPr lang="en-GB"/>
          </a:p>
        </p:txBody>
      </p:sp>
      <p:pic>
        <p:nvPicPr>
          <p:cNvPr id="6" name="Picture 14" descr="A colorful shapes on a black background&#10;&#10;Description automatically generated">
            <a:extLst>
              <a:ext uri="{FF2B5EF4-FFF2-40B4-BE49-F238E27FC236}">
                <a16:creationId xmlns:a16="http://schemas.microsoft.com/office/drawing/2014/main" id="{1671A34F-250D-085A-922A-527A38254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819" y="-4709"/>
            <a:ext cx="6232605" cy="6858000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D570BE31-3BF6-7E0C-A514-78EF6E36B15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721113518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A colorful shapes on a black background&#10;&#10;Description automatically generated">
            <a:extLst>
              <a:ext uri="{FF2B5EF4-FFF2-40B4-BE49-F238E27FC236}">
                <a16:creationId xmlns:a16="http://schemas.microsoft.com/office/drawing/2014/main" id="{D624178A-E510-72F0-2B9D-B2EF4DCD7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3914" y="-18854"/>
            <a:ext cx="7559024" cy="687600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7ADAF68F-DC31-D3B1-B9D9-7F12B03C9E6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3802066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A684ECF5-4EDA-131A-674A-173169E95EBE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465761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98186B-0558-E486-16D2-2A16AC7E994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2C9FD3-FF52-6C8B-86CF-11E689DFA02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C9F24BD-2DBD-41CD-BBF6-585A40FD18C9}" type="slidenum">
              <a:t>‹#›</a:t>
            </a:fld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D4BAB204-0B22-F804-6D04-8994287CC53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710397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EA24DC7B-3BBF-E467-ABDA-8FD3CAF075F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E6AD1B-750A-B649-897B-BBF3DDFD71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BE4F761-30B9-7F85-8082-098C2D201235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9267828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954757-5D63-40ED-3A72-EAC9C1C901A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7B3E4-A0CE-3DA1-CEB5-E2EEC0E2F83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3DED9D6-47F5-4D90-A9A5-65424A7DFA4A}" type="slidenum">
              <a:t>‹#›</a:t>
            </a:fld>
            <a:endParaRPr lang="en-GB"/>
          </a:p>
        </p:txBody>
      </p:sp>
      <p:sp>
        <p:nvSpPr>
          <p:cNvPr id="7" name="Text Placeholder 8">
            <a:extLst>
              <a:ext uri="{FF2B5EF4-FFF2-40B4-BE49-F238E27FC236}">
                <a16:creationId xmlns:a16="http://schemas.microsoft.com/office/drawing/2014/main" id="{791B76B3-2F4B-43D0-6821-D2FE2760B522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9267828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57178277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37ACD-0CC0-76DF-FB57-DBEEFFB5696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1E1F1-95FA-D2E7-9ECF-AC473EF46773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5465761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CD7A2C5-9F2C-F1F0-1D78-7C90EF9F514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A34EC13-F9C8-A686-AE75-BF6E60A725C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13C7A13-C33B-4111-B9F7-4F4F3319FF9C}" type="slidenum">
              <a:t>‹#›</a:t>
            </a:fld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4392D91-A95F-EC3E-EDAD-433E88EAE62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310310" y="1573618"/>
            <a:ext cx="5465761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ext Placeholder 8">
            <a:extLst>
              <a:ext uri="{FF2B5EF4-FFF2-40B4-BE49-F238E27FC236}">
                <a16:creationId xmlns:a16="http://schemas.microsoft.com/office/drawing/2014/main" id="{1D048309-CA99-2406-2B7D-D9E60892140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9267828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C2CEC6A4-FFDE-C1D7-CC3E-082384011AE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926442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1E400-FE6E-4787-A142-C111D2BE257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3FBC0-922E-FA03-C24F-CB5B0FEC7CBD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3562346" cy="4477926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B85F457-6EF9-4E5C-FA1E-71C58701B11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F2C2688-2162-E573-71B7-3B28DD5EA44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C340092-3B80-447A-BF90-C6B0B1118EEE}" type="slidenum">
              <a:t>‹#›</a:t>
            </a:fld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BEC7592-DDA3-0FA9-6CCF-9F411173911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4406895" y="1573618"/>
            <a:ext cx="3562346" cy="4477926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159BA5B-14B6-FEA2-A016-B1327CCB989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8204627" y="1573618"/>
            <a:ext cx="3562346" cy="4477926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9806B462-F0A8-07D1-3DC4-50996DCFE80B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9267828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6C33AF8A-AF62-7C6C-A7CF-E5590B4F047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924702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Full Width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DDC90-4C5F-2ADE-A4C8-0F4143EA334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4DAD2E-EAF0-07F7-5862-115243BF6583}"/>
              </a:ext>
            </a:extLst>
          </p:cNvPr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00E841-E761-64A4-9D19-4B7C9E4941D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22FC8C3-4CF4-F57A-3698-BF1B1AE7954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829B5AB-9E1D-4473-8EF9-CBDF2C307810}" type="slidenum">
              <a:t>‹#›</a:t>
            </a:fld>
            <a:endParaRPr lang="en-GB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2EFEF6A5-161E-A74B-38B2-B77C937D174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0272985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Divi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 colorful blots on a white background&#10;&#10;Description automatically generated">
            <a:extLst>
              <a:ext uri="{FF2B5EF4-FFF2-40B4-BE49-F238E27FC236}">
                <a16:creationId xmlns:a16="http://schemas.microsoft.com/office/drawing/2014/main" id="{CE40E427-04E0-C86F-5AA7-FAFF33AB7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" y="0"/>
            <a:ext cx="1218996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8CCE927D-3369-935A-8929-9287EEFFD77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547448"/>
            <a:ext cx="5039999" cy="1145404"/>
          </a:xfrm>
        </p:spPr>
        <p:txBody>
          <a:bodyPr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77AEC484-F481-4144-FB27-03BA412DD310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2803486"/>
            <a:ext cx="5039999" cy="1009680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2E8FA7-13B4-2AF0-82C3-06AF581EFF3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A4D767-FEA4-D2F5-F29F-8AB116C824F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821BCD9-1EB7-472D-8D6F-399CBBF149B3}" type="slidenum">
              <a:t>‹#›</a:t>
            </a:fld>
            <a:endParaRPr lang="en-GB"/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9BAF0F78-3531-07AB-6DBD-4B763EF9C3D2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0062642" y="166951"/>
            <a:ext cx="2030416" cy="1387208"/>
          </a:xfrm>
        </p:spPr>
        <p:txBody>
          <a:bodyPr/>
          <a:lstStyle>
            <a:lvl1pPr>
              <a:defRPr lang="en-GB" sz="9600" b="0" spc="-300">
                <a:solidFill>
                  <a:srgbClr val="002068"/>
                </a:solidFill>
              </a:defRPr>
            </a:lvl1pPr>
          </a:lstStyle>
          <a:p>
            <a:pPr lvl="0"/>
            <a:r>
              <a:rPr lang="en-GB"/>
              <a:t>#.#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D2272945-BBD2-0D22-923F-DDA73DDE95E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5090480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Divi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A colorful background with circles&#10;&#10;Description automatically generated with medium confidence">
            <a:extLst>
              <a:ext uri="{FF2B5EF4-FFF2-40B4-BE49-F238E27FC236}">
                <a16:creationId xmlns:a16="http://schemas.microsoft.com/office/drawing/2014/main" id="{1D43072F-BE0B-FAC3-2A88-C9A9B8FB0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1241" y="0"/>
            <a:ext cx="10052300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A5926ACD-BD52-12D3-257B-EB922965765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2771409"/>
            <a:ext cx="5039999" cy="1145404"/>
          </a:xfrm>
        </p:spPr>
        <p:txBody>
          <a:bodyPr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75D110D-8521-3A9C-96FE-A552B45C1C10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84589"/>
            <a:ext cx="5039999" cy="777907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4D1F90-3427-B2B3-5A37-FD99321DA33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4EB4EE-8207-2F59-E9AD-F95D0EF7CDF5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8D67E4E-A3E6-488F-B6ED-6BED9894C575}" type="slidenum">
              <a:t>‹#›</a:t>
            </a:fld>
            <a:endParaRPr lang="en-GB"/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1E468AE0-4815-49EE-8642-4F22EFFF2AA9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0062642" y="166951"/>
            <a:ext cx="2030416" cy="1387208"/>
          </a:xfrm>
        </p:spPr>
        <p:txBody>
          <a:bodyPr/>
          <a:lstStyle>
            <a:lvl1pPr>
              <a:defRPr lang="en-GB" sz="9600" b="0" spc="-300">
                <a:solidFill>
                  <a:srgbClr val="002068"/>
                </a:solidFill>
              </a:defRPr>
            </a:lvl1pPr>
          </a:lstStyle>
          <a:p>
            <a:pPr lvl="0"/>
            <a:r>
              <a:rPr lang="en-GB"/>
              <a:t>#.#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1C95BEB-44A8-F5C6-E8C9-9AF57F56D3E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2098803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&amp; Image [Right]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A yellow and orange gradient&#10;&#10;Description automatically generated">
            <a:extLst>
              <a:ext uri="{FF2B5EF4-FFF2-40B4-BE49-F238E27FC236}">
                <a16:creationId xmlns:a16="http://schemas.microsoft.com/office/drawing/2014/main" id="{30B40C69-D086-02A2-73F3-40196F93411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225"/>
          <a:stretch>
            <a:fillRect/>
          </a:stretch>
        </p:blipFill>
        <p:spPr>
          <a:xfrm>
            <a:off x="8986073" y="-9528"/>
            <a:ext cx="3207596" cy="6867528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07DE8349-E9BA-B4BE-59DC-327F13A126E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4770004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C13887D-3566-4422-0AD4-88304ABDEAA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4770004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9D801C-6F93-04F4-6D7A-4C502FAC7C2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5C0BF1-B411-7B6F-F592-FD59DF2FE70F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E41C301-9068-49B3-A44A-963B6FB9E38D}" type="slidenum">
              <a:t>‹#›</a:t>
            </a:fld>
            <a:endParaRPr lang="en-GB"/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31D39855-6B59-8051-2F62-DCC21A929EB9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0101267" y="4004313"/>
            <a:ext cx="1671632" cy="2078358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4254B36D-894B-9C92-D449-76B2ABAE2D28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330327" y="0"/>
            <a:ext cx="5861678" cy="6858000"/>
          </a:xfrm>
        </p:spPr>
        <p:txBody>
          <a:bodyPr tIns="71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03FDFC6E-AD28-F019-F561-392CD99D2D4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4770004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0A26BD6A-5634-6417-682D-38853855389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353797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&amp; Image [Right]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A blue and white gradient&#10;&#10;Description automatically generated">
            <a:extLst>
              <a:ext uri="{FF2B5EF4-FFF2-40B4-BE49-F238E27FC236}">
                <a16:creationId xmlns:a16="http://schemas.microsoft.com/office/drawing/2014/main" id="{660F5DBA-34A9-3338-49A9-5809586CC1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6741" y="4764"/>
            <a:ext cx="5895255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43BC0F0-D723-A46F-C073-B10B7D52FD0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4770004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828FD56-1D7C-2457-F5BF-9B81727F0FDB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4770004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395AED-50DB-1D55-B1D5-15C781B3769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BFDAA2-621A-531C-DB0F-D04E6CA355F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EC3C2D8-B6E0-4BB7-90A7-1A4423479BD5}" type="slidenum">
              <a:t>‹#›</a:t>
            </a:fld>
            <a:endParaRPr lang="en-GB"/>
          </a:p>
        </p:txBody>
      </p:sp>
      <p:sp>
        <p:nvSpPr>
          <p:cNvPr id="7" name="Picture Placeholder 15">
            <a:extLst>
              <a:ext uri="{FF2B5EF4-FFF2-40B4-BE49-F238E27FC236}">
                <a16:creationId xmlns:a16="http://schemas.microsoft.com/office/drawing/2014/main" id="{36430B20-04DA-E127-9882-1B4FD39F1132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338291" y="0"/>
            <a:ext cx="5853705" cy="6587995"/>
          </a:xfrm>
        </p:spPr>
        <p:txBody>
          <a:bodyPr tIns="71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5DAD0745-EFC4-B9AE-C328-87D91ADA75F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4770004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5308A68A-66E6-4EC1-D079-371A6951A8C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060324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91CB4-7D7E-44E0-5198-B066F41DDD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857996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EB67B5-1E01-8C13-8FA5-72AF203A2FEF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4702064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05F2EEA-FF5C-CD67-0EC8-4182B57C157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4A8D7F5-5505-D8D5-15BB-123EB280A8D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FA6E6FE-677A-4787-AEED-7FF2E389287D}" type="slidenum">
              <a:t>‹#›</a:t>
            </a:fld>
            <a:endParaRPr lang="en-GB"/>
          </a:p>
        </p:txBody>
      </p:sp>
      <p:sp>
        <p:nvSpPr>
          <p:cNvPr id="6" name="Picture Placeholder 11">
            <a:extLst>
              <a:ext uri="{FF2B5EF4-FFF2-40B4-BE49-F238E27FC236}">
                <a16:creationId xmlns:a16="http://schemas.microsoft.com/office/drawing/2014/main" id="{66D72EAA-25C5-3CD5-3128-76791B643492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665512" y="184023"/>
            <a:ext cx="6526493" cy="6670831"/>
          </a:xfrm>
        </p:spPr>
        <p:txBody>
          <a:bodyPr tIns="1439997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7FE25D0D-0ED3-746D-D8DB-77AA656DFB2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69882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A purple and pink gradient&#10;&#10;Description automatically generated">
            <a:extLst>
              <a:ext uri="{FF2B5EF4-FFF2-40B4-BE49-F238E27FC236}">
                <a16:creationId xmlns:a16="http://schemas.microsoft.com/office/drawing/2014/main" id="{9648CE7C-1EB3-34F7-1A29-2750E4EB8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0469" y="-207413"/>
            <a:ext cx="3278188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47773C85-14F7-A41D-A5A7-91092F1F7DD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C3FD83C-2CF5-94CD-FC3E-E75153AD9E9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5465761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B5C808-2D63-7D2F-E761-04A9CC18435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A441A-337E-E4AC-B731-73E2694450F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FAFBA45-D2EE-475F-ACAC-BE5A5540C512}" type="slidenum">
              <a:t>‹#›</a:t>
            </a:fld>
            <a:endParaRPr lang="en-GB"/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BA466925-4CCA-7922-004F-B45E0716540E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9872667" y="5036250"/>
            <a:ext cx="1733546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Picture Placeholder 12">
            <a:extLst>
              <a:ext uri="{FF2B5EF4-FFF2-40B4-BE49-F238E27FC236}">
                <a16:creationId xmlns:a16="http://schemas.microsoft.com/office/drawing/2014/main" id="{25E79E55-1FC7-0C82-D925-DC72B890B20C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09603" y="1998485"/>
            <a:ext cx="11168060" cy="4050865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FDEB8218-10D7-FAA6-9AFA-4A33C15861B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3634829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4F59F-2660-402E-8463-0A0882F3436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08865-3580-92F2-F1C7-218B9C3D6F3D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5465761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DA9203E-C9E6-92CC-16B8-C5DC10CBAAD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D6FECF4-E1A6-4D4A-D680-8AF119E90F1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095B9DF-7D46-4705-A072-E5216C84A493}" type="slidenum">
              <a:t>‹#›</a:t>
            </a:fld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540095D-8B80-ADC7-D0CE-504C8AED49B1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310310" y="1573618"/>
            <a:ext cx="5465761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58E18E58-BC23-42D2-FAA3-A2B5889C8DC4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310310" y="5359142"/>
            <a:ext cx="3582984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12A3084F-2A3F-F643-2AAC-799035A22695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04839" y="2073273"/>
            <a:ext cx="5465761" cy="3190871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4FD48CB5-2C0F-76F4-4D7D-1C3F7475B519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310310" y="2073273"/>
            <a:ext cx="5465761" cy="3190871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0" name="Text Placeholder 11">
            <a:extLst>
              <a:ext uri="{FF2B5EF4-FFF2-40B4-BE49-F238E27FC236}">
                <a16:creationId xmlns:a16="http://schemas.microsoft.com/office/drawing/2014/main" id="{F1AD7EB9-8E2C-044E-EA89-1F1B9752A103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359142"/>
            <a:ext cx="3582984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DDF36383-9854-CCE0-9F97-B965BC32040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7811173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7F952-46AE-E825-88D6-EDFF32A0F2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49EF01-6A8D-77D9-9A87-666DA90E04BC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3562346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6CBA184-F3EC-2F63-6672-1C36953A86B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A82D05-F285-2A33-D6C1-508939F3B0D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25A2465-2AE1-4EB5-9309-653834E9C70E}" type="slidenum">
              <a:t>‹#›</a:t>
            </a:fld>
            <a:endParaRPr lang="en-GB"/>
          </a:p>
        </p:txBody>
      </p:sp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87744593-D0B1-50DF-2C7E-AE1340C114BE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04839" y="2073273"/>
            <a:ext cx="3562346" cy="3190871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Text Placeholder 11">
            <a:extLst>
              <a:ext uri="{FF2B5EF4-FFF2-40B4-BE49-F238E27FC236}">
                <a16:creationId xmlns:a16="http://schemas.microsoft.com/office/drawing/2014/main" id="{87597EF7-E2DA-7338-9AB9-7F12DD138AB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359142"/>
            <a:ext cx="3562346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D927907-1B8E-29EA-B5DD-A5C5CB66A02E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4406905" y="1573618"/>
            <a:ext cx="3562346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text styles</a:t>
            </a:r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119DAC6C-FFED-0AB5-34AB-5956F04ED6A5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4406895" y="2073273"/>
            <a:ext cx="3562346" cy="3190871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0" name="Text Placeholder 11">
            <a:extLst>
              <a:ext uri="{FF2B5EF4-FFF2-40B4-BE49-F238E27FC236}">
                <a16:creationId xmlns:a16="http://schemas.microsoft.com/office/drawing/2014/main" id="{35DC61F0-0F21-37D8-D975-A0D9B35C161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4406895" y="5359142"/>
            <a:ext cx="3562346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635DD28-F1B0-21D6-9E60-426E38ADE12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8210553" y="1573618"/>
            <a:ext cx="3562346" cy="3557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text styles</a:t>
            </a: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D32687CB-0656-12A0-812D-5B2204C53DFE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8210553" y="2073273"/>
            <a:ext cx="3562346" cy="3190871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3" name="Text Placeholder 11">
            <a:extLst>
              <a:ext uri="{FF2B5EF4-FFF2-40B4-BE49-F238E27FC236}">
                <a16:creationId xmlns:a16="http://schemas.microsoft.com/office/drawing/2014/main" id="{017187D9-C8DB-86EF-3287-08D35B652E6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8210553" y="5359142"/>
            <a:ext cx="3562346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73F83ECD-DB12-67AB-2DF0-3FB7094D175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93319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ull bleed image [Light] + Gradient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A purple and pink gradient&#10;&#10;Description automatically generated">
            <a:extLst>
              <a:ext uri="{FF2B5EF4-FFF2-40B4-BE49-F238E27FC236}">
                <a16:creationId xmlns:a16="http://schemas.microsoft.com/office/drawing/2014/main" id="{70B9CC32-9246-F203-804F-4C993E078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1020" y="0"/>
            <a:ext cx="470097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A31E2D6-6A05-8126-C270-6C70D63E0A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353AA7-F576-930B-C3AD-FD8142E5FF8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57AEA4-B785-7D39-3DF3-F2D98918B80B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C2FD5D1F-12FA-44B8-9043-4722F7CCAC29}" type="slidenum">
              <a:t>‹#›</a:t>
            </a:fld>
            <a:endParaRPr lang="en-GB"/>
          </a:p>
        </p:txBody>
      </p:sp>
      <p:sp>
        <p:nvSpPr>
          <p:cNvPr id="6" name="Text Placeholder 11">
            <a:extLst>
              <a:ext uri="{FF2B5EF4-FFF2-40B4-BE49-F238E27FC236}">
                <a16:creationId xmlns:a16="http://schemas.microsoft.com/office/drawing/2014/main" id="{44F9FE30-A528-C5B2-A84A-6630C107ACD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8201025" y="5229371"/>
            <a:ext cx="1900242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B3660AC-3E54-B20E-B27B-F1A21B43A4A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389600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ull bleed image [Light] Black Logo + Gradient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A purple and pink gradient&#10;&#10;Description automatically generated">
            <a:extLst>
              <a:ext uri="{FF2B5EF4-FFF2-40B4-BE49-F238E27FC236}">
                <a16:creationId xmlns:a16="http://schemas.microsoft.com/office/drawing/2014/main" id="{97A0C27F-9D3B-A3D4-D1D0-E36B7278C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1020" y="0"/>
            <a:ext cx="470097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2B12B553-6084-54B0-DFA3-A56CC83C9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47ABD9-9761-5F80-DF82-F0C1D1E789F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AC8DD4-DCEC-9F25-12C2-E9CD8E74294F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A4896AFD-419E-4D0E-B84F-6E8A3AB07446}" type="slidenum">
              <a:t>‹#›</a:t>
            </a:fld>
            <a:endParaRPr lang="en-GB"/>
          </a:p>
        </p:txBody>
      </p:sp>
      <p:sp>
        <p:nvSpPr>
          <p:cNvPr id="6" name="Text Placeholder 11">
            <a:extLst>
              <a:ext uri="{FF2B5EF4-FFF2-40B4-BE49-F238E27FC236}">
                <a16:creationId xmlns:a16="http://schemas.microsoft.com/office/drawing/2014/main" id="{507F27E1-1DBD-3B22-664D-C24C56F9BCB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8201025" y="5229371"/>
            <a:ext cx="1900242" cy="692411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7E8B26D-FA7B-94B3-DD0F-884D5C51D3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003" y="6134398"/>
            <a:ext cx="3437997" cy="641844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5164712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ull bleed image + Shape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>
            <a:extLst>
              <a:ext uri="{FF2B5EF4-FFF2-40B4-BE49-F238E27FC236}">
                <a16:creationId xmlns:a16="http://schemas.microsoft.com/office/drawing/2014/main" id="{4FFEC917-29C6-E6BE-A19B-FFB14B5CC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76289"/>
            <a:ext cx="4892506" cy="1591138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677A4B4-7BD5-B330-2125-6CBADFA40BE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65C189-7E43-2D86-715B-5DB27BFB9A7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2C3214-EB3A-CC2C-3C30-18C374AD1A4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9EC72B7C-06FC-483A-8329-2E2629CD6102}" type="slidenum">
              <a:t>‹#›</a:t>
            </a:fld>
            <a:endParaRPr lang="en-GB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B16B956-9B16-B85C-B1C7-DEEDCA17B24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40571518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/Caption + Large Copy [Light]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0">
            <a:extLst>
              <a:ext uri="{FF2B5EF4-FFF2-40B4-BE49-F238E27FC236}">
                <a16:creationId xmlns:a16="http://schemas.microsoft.com/office/drawing/2014/main" id="{BBFA7E1F-0045-607C-AD4D-869CD56F387D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0" y="0"/>
            <a:ext cx="6070601" cy="6858000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C4B688-F126-D8AE-FD2A-9C016740080D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551630" y="278096"/>
            <a:ext cx="5221269" cy="5773457"/>
          </a:xfrm>
        </p:spPr>
        <p:txBody>
          <a:bodyPr/>
          <a:lstStyle>
            <a:lvl1pPr>
              <a:defRPr sz="4000" b="0" spc="-7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0282372-AEBA-6B7B-2194-FE7AED52E23B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ABC4C17-81AD-C7AA-1E85-31CF2142DB1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637FC3-B00D-4BBD-846C-0D1B7E572C71}" type="slidenum">
              <a:t>‹#›</a:t>
            </a:fld>
            <a:endParaRPr lang="en-GB"/>
          </a:p>
        </p:txBody>
      </p:sp>
      <p:sp>
        <p:nvSpPr>
          <p:cNvPr id="6" name="Text Placeholder 11">
            <a:extLst>
              <a:ext uri="{FF2B5EF4-FFF2-40B4-BE49-F238E27FC236}">
                <a16:creationId xmlns:a16="http://schemas.microsoft.com/office/drawing/2014/main" id="{30049C9D-FBAD-44EF-E8CE-5E64B4D4251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233038"/>
            <a:ext cx="3562392" cy="818516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BE4D306C-52BD-F372-13FD-3B79DFFB0BF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42364546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/Caption + Large Copy [Shape]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9">
            <a:extLst>
              <a:ext uri="{FF2B5EF4-FFF2-40B4-BE49-F238E27FC236}">
                <a16:creationId xmlns:a16="http://schemas.microsoft.com/office/drawing/2014/main" id="{B8F0043C-14A7-451B-6A90-B61B1A14A895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-3813" y="0"/>
            <a:ext cx="6092519" cy="6858000"/>
          </a:xfrm>
        </p:spPr>
        <p:txBody>
          <a:bodyPr lIns="90004" tIns="90004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74ADAA-0710-B80B-03E3-A86799EC678D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551630" y="278096"/>
            <a:ext cx="5221269" cy="5773457"/>
          </a:xfrm>
        </p:spPr>
        <p:txBody>
          <a:bodyPr/>
          <a:lstStyle>
            <a:lvl1pPr>
              <a:defRPr sz="4000" b="0" spc="-7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B98EA6E-503B-8275-BFA5-A3013227F8A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0DFE078-6D22-17B6-3D6A-FD668829CA2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C23CD56-E5CB-4442-989E-567D1FD717C4}" type="slidenum">
              <a:t>‹#›</a:t>
            </a:fld>
            <a:endParaRPr lang="en-GB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606DEB6E-54FA-AF6E-C815-0AF2D1BF4F7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5894885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mage/Caption + Large Copy [Dark]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0">
            <a:extLst>
              <a:ext uri="{FF2B5EF4-FFF2-40B4-BE49-F238E27FC236}">
                <a16:creationId xmlns:a16="http://schemas.microsoft.com/office/drawing/2014/main" id="{A7CA2B5E-2078-F690-E6B8-BFE1F8D048DF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0" y="0"/>
            <a:ext cx="6070601" cy="6858000"/>
          </a:xfrm>
          <a:solidFill>
            <a:srgbClr val="000000"/>
          </a:solidFill>
        </p:spPr>
        <p:txBody>
          <a:bodyPr lIns="90004" tIns="90004"/>
          <a:lstStyle>
            <a:lvl1pPr>
              <a:defRPr sz="1400" b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22AB8A-7859-370A-38E1-10799B9560F1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551630" y="278096"/>
            <a:ext cx="5221269" cy="5773457"/>
          </a:xfrm>
        </p:spPr>
        <p:txBody>
          <a:bodyPr/>
          <a:lstStyle>
            <a:lvl1pPr>
              <a:defRPr sz="4000" b="0" spc="-7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C5A1016-E0EF-0F6E-A10D-BB29DA550E0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8F6099-B373-B586-51DD-2EBD2FAC0060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67F6E44-784F-403D-871B-9B0B06FBDA73}" type="slidenum">
              <a:t>‹#›</a:t>
            </a:fld>
            <a:endParaRPr lang="en-GB"/>
          </a:p>
        </p:txBody>
      </p:sp>
      <p:sp>
        <p:nvSpPr>
          <p:cNvPr id="6" name="Text Placeholder 11">
            <a:extLst>
              <a:ext uri="{FF2B5EF4-FFF2-40B4-BE49-F238E27FC236}">
                <a16:creationId xmlns:a16="http://schemas.microsoft.com/office/drawing/2014/main" id="{DB89107D-B6B7-077E-3C02-04956C75FF5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233038"/>
            <a:ext cx="3562392" cy="818516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1000">
                <a:solidFill>
                  <a:srgbClr val="FFFFFF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C63E875-D19F-B427-B52A-2A3CF6E88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03" y="6134398"/>
            <a:ext cx="3437997" cy="641844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6545043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A colorful background with a white background&#10;&#10;Description automatically generated">
            <a:extLst>
              <a:ext uri="{FF2B5EF4-FFF2-40B4-BE49-F238E27FC236}">
                <a16:creationId xmlns:a16="http://schemas.microsoft.com/office/drawing/2014/main" id="{EBB0EA12-1701-0CC9-ABF4-89F6AC93F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28FD0BD-6A0A-22FA-05CA-90E14E2E857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FC58E73-C73A-02DC-CAC5-08EEA1BF1DE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29F7FE8-3B9B-498D-9B20-63517E46A5BE}" type="slidenum">
              <a:t>‹#›</a:t>
            </a:fld>
            <a:endParaRPr lang="en-GB"/>
          </a:p>
        </p:txBody>
      </p:sp>
      <p:sp>
        <p:nvSpPr>
          <p:cNvPr id="5" name="Text Placeholder 10">
            <a:extLst>
              <a:ext uri="{FF2B5EF4-FFF2-40B4-BE49-F238E27FC236}">
                <a16:creationId xmlns:a16="http://schemas.microsoft.com/office/drawing/2014/main" id="{CB11091F-001A-48E9-2F36-D3DFEBC2289B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4238618" y="300042"/>
            <a:ext cx="7519989" cy="4738685"/>
          </a:xfrm>
        </p:spPr>
        <p:txBody>
          <a:bodyPr/>
          <a:lstStyle>
            <a:lvl1pPr marL="142875" indent="-142875">
              <a:spcAft>
                <a:spcPts val="2400"/>
              </a:spcAft>
              <a:defRPr sz="4000" b="0" spc="-70">
                <a:solidFill>
                  <a:srgbClr val="FFFFFF"/>
                </a:solidFill>
              </a:defRPr>
            </a:lvl1pPr>
            <a:lvl2pPr marL="166685" indent="-14292">
              <a:spcBef>
                <a:spcPts val="0"/>
              </a:spcBef>
              <a:defRPr sz="1800" b="1">
                <a:solidFill>
                  <a:srgbClr val="FFFFFF"/>
                </a:solidFill>
              </a:defRPr>
            </a:lvl2pPr>
            <a:lvl3pPr marL="166685" indent="-14292">
              <a:spcBef>
                <a:spcPts val="0"/>
              </a:spcBef>
              <a:buNone/>
              <a:defRPr sz="1800" b="1">
                <a:solidFill>
                  <a:srgbClr val="FFFFFF"/>
                </a:solidFill>
              </a:defRPr>
            </a:lvl3pPr>
            <a:lvl4pPr marL="166685" indent="-14292">
              <a:spcBef>
                <a:spcPts val="0"/>
              </a:spcBef>
              <a:buNone/>
              <a:defRPr b="1">
                <a:solidFill>
                  <a:srgbClr val="FFFFFF"/>
                </a:solidFill>
              </a:defRPr>
            </a:lvl4pPr>
            <a:lvl5pPr marL="166685" indent="-14292">
              <a:spcBef>
                <a:spcPts val="0"/>
              </a:spcBef>
              <a:buNone/>
              <a:defRPr b="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“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AEB4709F-73F3-E10B-8B8F-664468CDA4B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727231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D377F5CD-4D4D-CD52-690F-83FC7DA4412D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4788529" y="0"/>
            <a:ext cx="7403467" cy="6858000"/>
          </a:xfrm>
        </p:spPr>
        <p:txBody>
          <a:bodyPr tIns="359999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C6C63A2-DC24-7969-1902-934F8EE2CF1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872133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37881346-3304-67D3-A7DE-B85EC1CC8CE5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465761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AEA5C-9A4A-1DAA-8C3D-02E87C7DC60E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C4CB5-1639-4393-B925-A9F0096A952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7BDD5D4-F0BD-446E-86C8-D183457D1A14}" type="slidenum">
              <a:t>‹#›</a:t>
            </a:fld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84266083-6876-20D0-F38D-961D290B90E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0600636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 colorful background with a white circle&#10;&#10;Description automatically generated">
            <a:extLst>
              <a:ext uri="{FF2B5EF4-FFF2-40B4-BE49-F238E27FC236}">
                <a16:creationId xmlns:a16="http://schemas.microsoft.com/office/drawing/2014/main" id="{4E46882A-7359-06C1-A225-5E5F96AAF0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9A7334B-698D-16C0-F0C6-6CB0F4A3F49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96AC393-8C95-CEE9-9AEF-21EEBBE128C4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90538C3-923F-4C32-B99E-01EFFDF6087C}" type="slidenum">
              <a:t>‹#›</a:t>
            </a:fld>
            <a:endParaRPr lang="en-GB"/>
          </a:p>
        </p:txBody>
      </p:sp>
      <p:sp>
        <p:nvSpPr>
          <p:cNvPr id="5" name="Text Placeholder 10">
            <a:extLst>
              <a:ext uri="{FF2B5EF4-FFF2-40B4-BE49-F238E27FC236}">
                <a16:creationId xmlns:a16="http://schemas.microsoft.com/office/drawing/2014/main" id="{45C587B1-A9A9-8C36-27EE-122BAA55D69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143625" y="300042"/>
            <a:ext cx="5614982" cy="5751511"/>
          </a:xfrm>
        </p:spPr>
        <p:txBody>
          <a:bodyPr/>
          <a:lstStyle>
            <a:lvl1pPr marL="142875" indent="-142875">
              <a:spcAft>
                <a:spcPts val="2400"/>
              </a:spcAft>
              <a:defRPr sz="4000" b="0" spc="-70">
                <a:solidFill>
                  <a:srgbClr val="002068"/>
                </a:solidFill>
              </a:defRPr>
            </a:lvl1pPr>
            <a:lvl2pPr marL="166685" indent="-14292">
              <a:spcBef>
                <a:spcPts val="0"/>
              </a:spcBef>
              <a:defRPr sz="1800" b="1">
                <a:solidFill>
                  <a:srgbClr val="002068"/>
                </a:solidFill>
              </a:defRPr>
            </a:lvl2pPr>
            <a:lvl3pPr marL="166685" indent="-14292">
              <a:spcBef>
                <a:spcPts val="0"/>
              </a:spcBef>
              <a:buNone/>
              <a:defRPr sz="1800" b="1">
                <a:solidFill>
                  <a:srgbClr val="002068"/>
                </a:solidFill>
              </a:defRPr>
            </a:lvl3pPr>
            <a:lvl4pPr marL="166685" indent="-14292">
              <a:spcBef>
                <a:spcPts val="0"/>
              </a:spcBef>
              <a:buNone/>
              <a:defRPr b="1">
                <a:solidFill>
                  <a:srgbClr val="002068"/>
                </a:solidFill>
              </a:defRPr>
            </a:lvl4pPr>
            <a:lvl5pPr marL="166685" indent="-14292">
              <a:spcBef>
                <a:spcPts val="0"/>
              </a:spcBef>
              <a:buNone/>
              <a:defRPr b="1">
                <a:solidFill>
                  <a:srgbClr val="002068"/>
                </a:solidFill>
              </a:defRPr>
            </a:lvl5pPr>
          </a:lstStyle>
          <a:p>
            <a:pPr lvl="0"/>
            <a:r>
              <a:rPr lang="en-US"/>
              <a:t>“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78BA7CC4-16B8-8BE9-5408-79AE5E31389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5629082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 blue and orange background&#10;&#10;Description automatically generated">
            <a:extLst>
              <a:ext uri="{FF2B5EF4-FFF2-40B4-BE49-F238E27FC236}">
                <a16:creationId xmlns:a16="http://schemas.microsoft.com/office/drawing/2014/main" id="{30BC6E19-4369-A8FC-8E0D-C63127A87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604" y="0"/>
            <a:ext cx="11137392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A2E2558-A085-F279-67A9-CF8B1759E12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282A9E6-D32E-0D11-243E-0DFFF6B7D01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23BADF3-E05F-409E-A73E-785DABEA3CA1}" type="slidenum">
              <a:t>‹#›</a:t>
            </a:fld>
            <a:endParaRPr lang="en-GB"/>
          </a:p>
        </p:txBody>
      </p:sp>
      <p:sp>
        <p:nvSpPr>
          <p:cNvPr id="5" name="Text Placeholder 10">
            <a:extLst>
              <a:ext uri="{FF2B5EF4-FFF2-40B4-BE49-F238E27FC236}">
                <a16:creationId xmlns:a16="http://schemas.microsoft.com/office/drawing/2014/main" id="{47F17628-E1EA-0924-75CD-9BEFFB12EC2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143625" y="300042"/>
            <a:ext cx="5614982" cy="5751511"/>
          </a:xfrm>
        </p:spPr>
        <p:txBody>
          <a:bodyPr/>
          <a:lstStyle>
            <a:lvl1pPr marL="142875" indent="-142875">
              <a:spcAft>
                <a:spcPts val="2400"/>
              </a:spcAft>
              <a:defRPr sz="4000" b="0" spc="-70">
                <a:solidFill>
                  <a:srgbClr val="FFFFFF"/>
                </a:solidFill>
              </a:defRPr>
            </a:lvl1pPr>
            <a:lvl2pPr marL="166685" indent="-14292">
              <a:spcBef>
                <a:spcPts val="0"/>
              </a:spcBef>
              <a:defRPr sz="1800" b="1">
                <a:solidFill>
                  <a:srgbClr val="FFFFFF"/>
                </a:solidFill>
              </a:defRPr>
            </a:lvl2pPr>
            <a:lvl3pPr marL="166685" indent="-14292">
              <a:spcBef>
                <a:spcPts val="0"/>
              </a:spcBef>
              <a:buNone/>
              <a:defRPr sz="1800" b="1">
                <a:solidFill>
                  <a:srgbClr val="FFFFFF"/>
                </a:solidFill>
              </a:defRPr>
            </a:lvl3pPr>
            <a:lvl4pPr marL="166685" indent="-14292">
              <a:spcBef>
                <a:spcPts val="0"/>
              </a:spcBef>
              <a:buNone/>
              <a:defRPr b="1">
                <a:solidFill>
                  <a:srgbClr val="FFFFFF"/>
                </a:solidFill>
              </a:defRPr>
            </a:lvl4pPr>
            <a:lvl5pPr marL="166685" indent="-14292">
              <a:spcBef>
                <a:spcPts val="0"/>
              </a:spcBef>
              <a:buNone/>
              <a:defRPr b="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“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A8038CC8-5512-7FB8-2D4D-C76E57F8F03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41011015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A colorful gradient on a white background&#10;&#10;Description automatically generated">
            <a:extLst>
              <a:ext uri="{FF2B5EF4-FFF2-40B4-BE49-F238E27FC236}">
                <a16:creationId xmlns:a16="http://schemas.microsoft.com/office/drawing/2014/main" id="{A92947D3-9D76-6A70-0E00-785F45E8F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086859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1200D29-C6F6-F92F-FDEB-D6890902BEA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410604E-A759-B421-2A59-C97735302E5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463359D-31AE-46E4-AD81-880DAE13BD99}" type="slidenum">
              <a:t>‹#›</a:t>
            </a:fld>
            <a:endParaRPr lang="en-GB"/>
          </a:p>
        </p:txBody>
      </p:sp>
      <p:sp>
        <p:nvSpPr>
          <p:cNvPr id="5" name="Text Placeholder 10">
            <a:extLst>
              <a:ext uri="{FF2B5EF4-FFF2-40B4-BE49-F238E27FC236}">
                <a16:creationId xmlns:a16="http://schemas.microsoft.com/office/drawing/2014/main" id="{E82D5421-2A6A-91E0-8BC9-96376312874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143625" y="300042"/>
            <a:ext cx="5614982" cy="5751511"/>
          </a:xfrm>
        </p:spPr>
        <p:txBody>
          <a:bodyPr/>
          <a:lstStyle>
            <a:lvl1pPr marL="142875" indent="-142875">
              <a:spcAft>
                <a:spcPts val="2400"/>
              </a:spcAft>
              <a:defRPr sz="4000" b="0" spc="-70">
                <a:solidFill>
                  <a:srgbClr val="002068"/>
                </a:solidFill>
              </a:defRPr>
            </a:lvl1pPr>
            <a:lvl2pPr marL="166685" indent="-14292">
              <a:spcBef>
                <a:spcPts val="0"/>
              </a:spcBef>
              <a:defRPr sz="1800" b="1">
                <a:solidFill>
                  <a:srgbClr val="0460A9"/>
                </a:solidFill>
              </a:defRPr>
            </a:lvl2pPr>
            <a:lvl3pPr marL="166685" indent="-14292">
              <a:spcBef>
                <a:spcPts val="0"/>
              </a:spcBef>
              <a:buNone/>
              <a:defRPr sz="1800" b="1">
                <a:solidFill>
                  <a:srgbClr val="0460A9"/>
                </a:solidFill>
              </a:defRPr>
            </a:lvl3pPr>
            <a:lvl4pPr marL="166685" indent="-14292">
              <a:spcBef>
                <a:spcPts val="0"/>
              </a:spcBef>
              <a:buNone/>
              <a:defRPr b="1">
                <a:solidFill>
                  <a:srgbClr val="0460A9"/>
                </a:solidFill>
              </a:defRPr>
            </a:lvl4pPr>
            <a:lvl5pPr marL="166685" indent="-14292">
              <a:spcBef>
                <a:spcPts val="0"/>
              </a:spcBef>
              <a:buNone/>
              <a:defRPr b="1">
                <a:solidFill>
                  <a:srgbClr val="0460A9"/>
                </a:solidFill>
              </a:defRPr>
            </a:lvl5pPr>
          </a:lstStyle>
          <a:p>
            <a:pPr lvl="0"/>
            <a:r>
              <a:rPr lang="en-US"/>
              <a:t>“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Picture Placeholder 11">
            <a:extLst>
              <a:ext uri="{FF2B5EF4-FFF2-40B4-BE49-F238E27FC236}">
                <a16:creationId xmlns:a16="http://schemas.microsoft.com/office/drawing/2014/main" id="{3091BC27-EDC9-D962-D8FD-C0DD7AA8BB2B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0" y="0"/>
            <a:ext cx="5814477" cy="5895978"/>
          </a:xfrm>
        </p:spPr>
        <p:txBody>
          <a:bodyPr tIns="2159995" anchorCtr="1"/>
          <a:lstStyle>
            <a:lvl1pPr algn="ctr">
              <a:defRPr sz="1400" b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09816E4D-1FEF-8D56-021D-1B2D0B6D5AF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4644188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 colorful liquid shapes on a white background&#10;&#10;Description automatically generated">
            <a:extLst>
              <a:ext uri="{FF2B5EF4-FFF2-40B4-BE49-F238E27FC236}">
                <a16:creationId xmlns:a16="http://schemas.microsoft.com/office/drawing/2014/main" id="{823B012E-1274-92A4-6C39-1014636C21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555" y="0"/>
            <a:ext cx="6251451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91F3CEA-1C44-1A8A-E5F0-B16C5D25E80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8D44A57-B3BB-0E44-0084-C8BEE42D380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FD6CED5-D49F-44A2-8287-43906AFB8B86}" type="slidenum">
              <a:t>‹#›</a:t>
            </a:fld>
            <a:endParaRPr lang="en-GB"/>
          </a:p>
        </p:txBody>
      </p:sp>
      <p:sp>
        <p:nvSpPr>
          <p:cNvPr id="5" name="Text Placeholder 10">
            <a:extLst>
              <a:ext uri="{FF2B5EF4-FFF2-40B4-BE49-F238E27FC236}">
                <a16:creationId xmlns:a16="http://schemas.microsoft.com/office/drawing/2014/main" id="{1181F992-0743-0DB6-8808-E8262A3FC0E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442917" y="1514475"/>
            <a:ext cx="7272332" cy="4537079"/>
          </a:xfrm>
        </p:spPr>
        <p:txBody>
          <a:bodyPr/>
          <a:lstStyle>
            <a:lvl1pPr marL="142875" indent="-142875">
              <a:spcAft>
                <a:spcPts val="2400"/>
              </a:spcAft>
              <a:defRPr sz="4000" b="0" spc="-70">
                <a:solidFill>
                  <a:srgbClr val="002068"/>
                </a:solidFill>
              </a:defRPr>
            </a:lvl1pPr>
            <a:lvl2pPr marL="166685" indent="-14292">
              <a:spcBef>
                <a:spcPts val="0"/>
              </a:spcBef>
              <a:defRPr sz="1800" b="1">
                <a:solidFill>
                  <a:srgbClr val="0460A9"/>
                </a:solidFill>
              </a:defRPr>
            </a:lvl2pPr>
            <a:lvl3pPr marL="166685" indent="-14292">
              <a:spcBef>
                <a:spcPts val="0"/>
              </a:spcBef>
              <a:buNone/>
              <a:defRPr sz="1800" b="1">
                <a:solidFill>
                  <a:srgbClr val="0460A9"/>
                </a:solidFill>
              </a:defRPr>
            </a:lvl3pPr>
            <a:lvl4pPr marL="166685" indent="-14292">
              <a:spcBef>
                <a:spcPts val="0"/>
              </a:spcBef>
              <a:buNone/>
              <a:defRPr b="1">
                <a:solidFill>
                  <a:srgbClr val="0460A9"/>
                </a:solidFill>
              </a:defRPr>
            </a:lvl4pPr>
            <a:lvl5pPr marL="166685" indent="-14292">
              <a:spcBef>
                <a:spcPts val="0"/>
              </a:spcBef>
              <a:buNone/>
              <a:defRPr b="1">
                <a:solidFill>
                  <a:srgbClr val="0460A9"/>
                </a:solidFill>
              </a:defRPr>
            </a:lvl5pPr>
          </a:lstStyle>
          <a:p>
            <a:pPr lvl="0"/>
            <a:r>
              <a:rPr lang="en-US"/>
              <a:t>“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Picture Placeholder 6">
            <a:extLst>
              <a:ext uri="{FF2B5EF4-FFF2-40B4-BE49-F238E27FC236}">
                <a16:creationId xmlns:a16="http://schemas.microsoft.com/office/drawing/2014/main" id="{80249976-023E-D678-EE13-0A0B9BD8D1BB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04839" y="385767"/>
            <a:ext cx="990596" cy="990596"/>
          </a:xfrm>
          <a:solidFill>
            <a:srgbClr val="F2F2F2"/>
          </a:solidFill>
        </p:spPr>
        <p:txBody>
          <a:bodyPr anchorCtr="1"/>
          <a:lstStyle>
            <a:lvl1pPr algn="ctr">
              <a:defRPr sz="90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A953C97D-0E7F-1C98-618C-15B5B3E9935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5631261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Ic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83CC0C-5D3B-A355-2E27-376E542B88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1F113D8-110E-6D04-F918-EA3DAB97033E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B4E630-B500-EF57-0FAB-ACBA59919E9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C12AFFB-D6B9-49BF-8FF4-02333A178D96}" type="slidenum">
              <a:t>‹#›</a:t>
            </a:fld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E767447-08AD-3B58-CCD0-28373969E4D1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3026005"/>
            <a:ext cx="3562346" cy="3025548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FCD0F86-2074-4DFF-FE2F-EB7FCBCE5FCB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4406895" y="3026005"/>
            <a:ext cx="3562346" cy="3025548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CD1D9C6-747C-B744-C35E-186BFD7EA3D0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8204627" y="3026005"/>
            <a:ext cx="3562346" cy="3025548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  <a:lvl4pPr marL="412751" indent="-222254">
              <a:spcBef>
                <a:spcPts val="500"/>
              </a:spcBef>
              <a:defRPr sz="1600"/>
            </a:lvl4pPr>
            <a:lvl5pPr marL="650879" indent="-222254">
              <a:spcBef>
                <a:spcPts val="5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Picture Placeholder 11">
            <a:extLst>
              <a:ext uri="{FF2B5EF4-FFF2-40B4-BE49-F238E27FC236}">
                <a16:creationId xmlns:a16="http://schemas.microsoft.com/office/drawing/2014/main" id="{42531822-578B-8B1A-EA8A-666E0C056A44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32802" y="1497604"/>
            <a:ext cx="1173595" cy="1173595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9" name="Picture Placeholder 11">
            <a:extLst>
              <a:ext uri="{FF2B5EF4-FFF2-40B4-BE49-F238E27FC236}">
                <a16:creationId xmlns:a16="http://schemas.microsoft.com/office/drawing/2014/main" id="{5885B3C5-7DE6-D384-5714-C900AD42AD37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4326163" y="1497604"/>
            <a:ext cx="1173595" cy="1173595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0" name="Picture Placeholder 11">
            <a:extLst>
              <a:ext uri="{FF2B5EF4-FFF2-40B4-BE49-F238E27FC236}">
                <a16:creationId xmlns:a16="http://schemas.microsoft.com/office/drawing/2014/main" id="{EFE0EFC2-0171-F051-3EA0-705C08E50C63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8119524" y="1497604"/>
            <a:ext cx="1173595" cy="1173595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A32EAC3F-8C48-0286-751F-786272AF41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5044909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x Ic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A956B-0507-9315-D551-F3F3082E15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2374090-A56D-D1A5-DF15-EE068FC1FEDF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7A9B5CD-1505-4158-D93C-02EF42B7C08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E74FF3D-8C95-4AF9-9855-035B4A697578}" type="slidenum">
              <a:t>‹#›</a:t>
            </a:fld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1420D7A-5BDC-3A81-FB72-13C32F5C0E95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1830327" y="1564849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2ACB35B-6CCC-EBCC-5CC3-BBE74F1A8F5D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1830327" y="3040142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1369A25-4521-95E2-C5FA-6B4D5E66D2B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1830327" y="4688494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13DD884-2368-BC69-62F1-7743F849304E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7542967" y="1564849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950A29-9E52-A229-093A-9BF6D8A6324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7542967" y="3040142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14FB465-B31C-E11B-2B01-5CB02971DE8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7542967" y="4688494"/>
            <a:ext cx="3562346" cy="1262484"/>
          </a:xfrm>
        </p:spPr>
        <p:txBody>
          <a:bodyPr/>
          <a:lstStyle>
            <a:lvl1pPr>
              <a:spcBef>
                <a:spcPts val="800"/>
              </a:spcBef>
              <a:defRPr sz="1800"/>
            </a:lvl1pPr>
            <a:lvl2pPr>
              <a:spcBef>
                <a:spcPts val="600"/>
              </a:spcBef>
              <a:defRPr sz="1800"/>
            </a:lvl2pPr>
            <a:lvl3pPr marL="184151" indent="-184151">
              <a:spcBef>
                <a:spcPts val="50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:a16="http://schemas.microsoft.com/office/drawing/2014/main" id="{82236A8C-0F47-D560-D41F-B2B0E8542F50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36396" y="1540800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6175F57E-1D14-3686-4FF1-3F51AA91F29F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36396" y="3016797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F71B596F-B6FC-D374-D92B-DD3BF8208160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36396" y="4662004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4" name="Picture Placeholder 11">
            <a:extLst>
              <a:ext uri="{FF2B5EF4-FFF2-40B4-BE49-F238E27FC236}">
                <a16:creationId xmlns:a16="http://schemas.microsoft.com/office/drawing/2014/main" id="{6A30F8AF-6581-CD06-FF83-DE7A8E8BBBC1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238795" y="1540800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5" name="Picture Placeholder 11">
            <a:extLst>
              <a:ext uri="{FF2B5EF4-FFF2-40B4-BE49-F238E27FC236}">
                <a16:creationId xmlns:a16="http://schemas.microsoft.com/office/drawing/2014/main" id="{6C4AD565-EF64-4955-9C84-401A90DB9472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238795" y="3016797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16" name="Picture Placeholder 11">
            <a:extLst>
              <a:ext uri="{FF2B5EF4-FFF2-40B4-BE49-F238E27FC236}">
                <a16:creationId xmlns:a16="http://schemas.microsoft.com/office/drawing/2014/main" id="{1B7224EA-2707-52F6-6961-D1F1234F3B1C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238795" y="4662004"/>
            <a:ext cx="1007997" cy="1007997"/>
          </a:xfrm>
        </p:spPr>
        <p:txBody>
          <a:bodyPr/>
          <a:lstStyle>
            <a:lvl1pPr>
              <a:defRPr sz="800" b="0">
                <a:solidFill>
                  <a:srgbClr val="002068"/>
                </a:solidFill>
              </a:defRPr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F638E583-DDD2-C8C0-F932-70651B74E0C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957896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&amp;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BD25F4-BBA9-E21C-986B-C2ECB32AE6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4770004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F2D3C-7909-840F-C324-9462F8CC6289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4770004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50F57A3-76AE-8A38-BF9F-C1F6D83C7A8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6233125-4245-E1C5-F93D-76A1A68ADF24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9C66A97-C863-4CD8-9669-D06CF9D431AF}" type="slidenum">
              <a:t>‹#›</a:t>
            </a:fld>
            <a:endParaRPr lang="en-GB"/>
          </a:p>
        </p:txBody>
      </p:sp>
      <p:sp>
        <p:nvSpPr>
          <p:cNvPr id="6" name="Chart Placeholder 7">
            <a:extLst>
              <a:ext uri="{FF2B5EF4-FFF2-40B4-BE49-F238E27FC236}">
                <a16:creationId xmlns:a16="http://schemas.microsoft.com/office/drawing/2014/main" id="{0E9B2DE0-4DAA-270F-C192-82ADE8B0A83A}"/>
              </a:ext>
            </a:extLst>
          </p:cNvPr>
          <p:cNvSpPr txBox="1">
            <a:spLocks noGrp="1"/>
          </p:cNvSpPr>
          <p:nvPr>
            <p:ph type="chart" idx="4294967295"/>
          </p:nvPr>
        </p:nvSpPr>
        <p:spPr>
          <a:xfrm>
            <a:off x="6310310" y="385767"/>
            <a:ext cx="5462589" cy="5665786"/>
          </a:xfrm>
        </p:spPr>
        <p:txBody>
          <a:bodyPr/>
          <a:lstStyle>
            <a:lvl1pPr>
              <a:defRPr sz="1400" b="0"/>
            </a:lvl1pPr>
          </a:lstStyle>
          <a:p>
            <a:pPr lvl="0"/>
            <a:r>
              <a:rPr lang="en-US"/>
              <a:t>Click icon to add chart</a:t>
            </a:r>
            <a:endParaRPr lang="en-GB"/>
          </a:p>
        </p:txBody>
      </p:sp>
      <p:sp>
        <p:nvSpPr>
          <p:cNvPr id="7" name="Text Placeholder 8">
            <a:extLst>
              <a:ext uri="{FF2B5EF4-FFF2-40B4-BE49-F238E27FC236}">
                <a16:creationId xmlns:a16="http://schemas.microsoft.com/office/drawing/2014/main" id="{FD7436A0-0C43-CF71-2B50-9AA40D4FD9A4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4770004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255170C9-EF07-6528-058D-E41ABCA394B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7783826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&amp;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72F4B-1500-6F8C-8918-CC97E26F1A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4770004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BA32E8-3DF1-47EB-C85A-1E8A8C6FFCE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4770004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205D217-44F8-3566-5A15-4255EA7A276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BFDD93F-09AF-D10E-6D7E-93E1E3AEFDF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A48B5F-67F1-4367-8651-4418DC9D7572}" type="slidenum">
              <a:t>‹#›</a:t>
            </a:fld>
            <a:endParaRPr lang="en-GB"/>
          </a:p>
        </p:txBody>
      </p:sp>
      <p:sp>
        <p:nvSpPr>
          <p:cNvPr id="6" name="Table Placeholder 9">
            <a:extLst>
              <a:ext uri="{FF2B5EF4-FFF2-40B4-BE49-F238E27FC236}">
                <a16:creationId xmlns:a16="http://schemas.microsoft.com/office/drawing/2014/main" id="{AB22C75A-451B-4ABE-70BA-752FB288E78B}"/>
              </a:ext>
            </a:extLst>
          </p:cNvPr>
          <p:cNvSpPr txBox="1">
            <a:spLocks noGrp="1"/>
          </p:cNvSpPr>
          <p:nvPr>
            <p:ph type="tbl" idx="4294967295"/>
          </p:nvPr>
        </p:nvSpPr>
        <p:spPr>
          <a:xfrm>
            <a:off x="6310310" y="1947864"/>
            <a:ext cx="5462589" cy="4103690"/>
          </a:xfrm>
        </p:spPr>
        <p:txBody>
          <a:bodyPr/>
          <a:lstStyle>
            <a:lvl1pPr>
              <a:defRPr sz="1400" b="0"/>
            </a:lvl1pPr>
          </a:lstStyle>
          <a:p>
            <a:pPr lvl="0"/>
            <a:r>
              <a:rPr lang="en-US"/>
              <a:t>Click icon to add table</a:t>
            </a:r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6D93213-B43F-4B09-51E3-217F1FF1F274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313054" y="1573618"/>
            <a:ext cx="4770004" cy="33614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7336C64F-3447-3E98-C706-5855CCD7B542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4770004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F10BAFAE-0EAD-E702-2A6D-D83490376AF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7393790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&amp;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6E9C4-CA42-BCE3-4212-5D433481F23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4770004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32772-0528-CAC1-E566-99265507F125}"/>
              </a:ext>
            </a:extLst>
          </p:cNvPr>
          <p:cNvSpPr txBox="1">
            <a:spLocks noGrp="1"/>
          </p:cNvSpPr>
          <p:nvPr>
            <p:ph idx="4294967295"/>
          </p:nvPr>
        </p:nvSpPr>
        <p:spPr>
          <a:xfrm>
            <a:off x="604839" y="1573618"/>
            <a:ext cx="4770004" cy="44779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50BB1FE-4CF2-23F9-FEA4-1BB3FB4F9DB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C8823D0-AEFF-ADFA-F1D5-96EA09043D5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83D47DE-AE99-449B-83DB-87D732E9AC09}" type="slidenum">
              <a:t>‹#›</a:t>
            </a:fld>
            <a:endParaRPr lang="en-GB"/>
          </a:p>
        </p:txBody>
      </p:sp>
      <p:sp>
        <p:nvSpPr>
          <p:cNvPr id="6" name="Text Placeholder 8">
            <a:extLst>
              <a:ext uri="{FF2B5EF4-FFF2-40B4-BE49-F238E27FC236}">
                <a16:creationId xmlns:a16="http://schemas.microsoft.com/office/drawing/2014/main" id="{2E104F58-61AB-B00F-4D77-76856A84974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4770004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E36788FE-F41D-4EA6-65B0-B62CD3E6DBB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8996982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B6B83-7890-1B48-49E2-7E117C5F7D1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03F78093-E6E4-A7BE-0CE1-807CDD27E0C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8FF78C7-A807-A0AC-9D25-8E898827EDF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700976A-9454-4CB5-B324-FCD997AC0EDA}" type="slidenum">
              <a:t>‹#›</a:t>
            </a:fld>
            <a:endParaRPr lang="en-GB"/>
          </a:p>
        </p:txBody>
      </p:sp>
      <p:sp>
        <p:nvSpPr>
          <p:cNvPr id="5" name="Text Placeholder 8">
            <a:extLst>
              <a:ext uri="{FF2B5EF4-FFF2-40B4-BE49-F238E27FC236}">
                <a16:creationId xmlns:a16="http://schemas.microsoft.com/office/drawing/2014/main" id="{F75BFFCB-92BB-0E10-029B-19281D6116DE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5464170"/>
            <a:ext cx="9267828" cy="587373"/>
          </a:xfrm>
        </p:spPr>
        <p:txBody>
          <a:bodyPr anchor="b"/>
          <a:lstStyle>
            <a:lvl1pPr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900"/>
            </a:lvl2pPr>
          </a:lstStyle>
          <a:p>
            <a:pPr lvl="0"/>
            <a:r>
              <a:rPr lang="en-US"/>
              <a:t>Click to add footnote or delete text box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A757FAE-4EF4-9732-4297-0F7160261FE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599465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2F9FA2AE-189C-9F98-32D6-9777AA41B94C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038112" y="0"/>
            <a:ext cx="6153884" cy="6858000"/>
          </a:xfrm>
        </p:spPr>
        <p:txBody>
          <a:bodyPr tIns="71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D70803A-2296-FECA-BC29-2B1C5AA410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966399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8F1965A-BFD0-1781-517C-D62A3343756B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4966399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CFE1E9-544C-CF91-9AD5-19E3B6D2D9F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5ED319-EEE4-B516-6423-D02B86A5F974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6F81ED3-649D-43AC-B4BC-189FB13B5EEE}" type="slidenum">
              <a:t>‹#›</a:t>
            </a:fld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0DD90CA6-8079-FDE0-DF37-E2D39C68BF3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8704642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00326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Section Divi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 colorful blots on a white background&#10;&#10;Description automatically generated">
            <a:extLst>
              <a:ext uri="{FF2B5EF4-FFF2-40B4-BE49-F238E27FC236}">
                <a16:creationId xmlns:a16="http://schemas.microsoft.com/office/drawing/2014/main" id="{958DA7FF-D658-1975-3EB8-26337034216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1784" t="2925" r="9124" b="489"/>
          <a:stretch>
            <a:fillRect/>
          </a:stretch>
        </p:blipFill>
        <p:spPr>
          <a:xfrm>
            <a:off x="4734049" y="0"/>
            <a:ext cx="7457956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9294407-2A18-D7A5-E8AB-82BC116FE32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BFD2077-5082-34C5-F7CB-D0F4D10F9C9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AA9DF29-5D2B-45D5-8A5B-F539516E464C}" type="slidenum">
              <a:t>‹#›</a:t>
            </a:fld>
            <a:endParaRPr lang="en-GB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D12E458-E3A1-3D90-D99E-57EE7509C2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2758443"/>
            <a:ext cx="3562346" cy="2280285"/>
          </a:xfrm>
        </p:spPr>
        <p:txBody>
          <a:bodyPr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" name="Text Placeholder 12">
            <a:extLst>
              <a:ext uri="{FF2B5EF4-FFF2-40B4-BE49-F238E27FC236}">
                <a16:creationId xmlns:a16="http://schemas.microsoft.com/office/drawing/2014/main" id="{217C136A-28A3-3FF0-FBDC-F899C0AD1B3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338017"/>
            <a:ext cx="3802066" cy="1253176"/>
          </a:xfrm>
        </p:spPr>
        <p:txBody>
          <a:bodyPr/>
          <a:lstStyle>
            <a:lvl1pPr>
              <a:defRPr/>
            </a:lvl1pPr>
            <a:lvl2pPr>
              <a:spcBef>
                <a:spcPts val="0"/>
              </a:spcBef>
              <a:defRPr>
                <a:solidFill>
                  <a:srgbClr val="0460A9"/>
                </a:solidFill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40119656-8A4F-8C12-8B34-AC5D4910CA1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13381" y="6132505"/>
            <a:ext cx="3437997" cy="640939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713014353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489C47FF-A6BA-59EA-3D03-6AD10EAB0138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3224165" y="0"/>
            <a:ext cx="8967840" cy="6858000"/>
          </a:xfrm>
        </p:spPr>
        <p:txBody>
          <a:bodyPr tIns="359999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BEA3662-A996-07C6-792F-40ABAE5136C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5465761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A6A92313-E070-A68C-FE06-FC939CF99444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6668"/>
            <a:ext cx="5465761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75149D-617B-A7EF-A9D4-5E4327231D3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00250B-BDC7-C484-B13E-9CC520B07E5F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C79C101-9424-4ACA-A479-1C33A75875DF}" type="slidenum">
              <a:t>‹#›</a:t>
            </a:fld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08D516B8-F321-3011-E03B-EB0C9FFE4F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4007149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293CAF52-C584-EFEE-F3BC-576D981C1601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587029" y="0"/>
            <a:ext cx="6604967" cy="6858000"/>
          </a:xfrm>
        </p:spPr>
        <p:txBody>
          <a:bodyPr tIns="53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450A7BF-F4D5-FA1E-3472-1FB4E3A5262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702064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63B2720-CB23-AC71-7D6F-3F0197E13BC9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4702064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AE0877-E5D6-E576-9ADE-AD15E1D77FE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E2EF3-A466-F77B-2927-2D78A60D4DE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CD47013-DEE8-4E00-814C-AC85412FC0EA}" type="slidenum">
              <a:t>‹#›</a:t>
            </a:fld>
            <a:endParaRPr lang="en-GB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3230D90A-E831-DFED-ED0C-FD76D569B78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211286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 yellow and orange liquid&#10;&#10;Description automatically generated">
            <a:extLst>
              <a:ext uri="{FF2B5EF4-FFF2-40B4-BE49-F238E27FC236}">
                <a16:creationId xmlns:a16="http://schemas.microsoft.com/office/drawing/2014/main" id="{AFD23D85-B411-2F40-66F8-D9190AEFC7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4396" y="-9427"/>
            <a:ext cx="7061124" cy="6868799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Picture Placeholder 9">
            <a:extLst>
              <a:ext uri="{FF2B5EF4-FFF2-40B4-BE49-F238E27FC236}">
                <a16:creationId xmlns:a16="http://schemas.microsoft.com/office/drawing/2014/main" id="{41819D7E-25F3-5E11-7282-C0CFFEAAB322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279014" y="-1490"/>
            <a:ext cx="6912992" cy="6250308"/>
          </a:xfrm>
        </p:spPr>
        <p:txBody>
          <a:bodyPr tIns="53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668C8E14-F22F-78CA-F2F5-30FF065F010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848569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FFBD97A-18D6-2260-8DC7-A369662B3E4D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465761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7E5ED58-9F24-3219-742A-B6A41EE1A710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213C80-8F8B-9615-0A75-529787C9DFD1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0D05551-6998-4519-B0B4-9CC8A156480D}" type="slidenum">
              <a:t>‹#›</a:t>
            </a:fld>
            <a:endParaRPr lang="en-GB"/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B467B8A4-C580-0580-C9CE-19A55675460C}"/>
              </a:ext>
            </a:extLst>
          </p:cNvPr>
          <p:cNvSpPr/>
          <p:nvPr/>
        </p:nvSpPr>
        <p:spPr>
          <a:xfrm>
            <a:off x="5057775" y="0"/>
            <a:ext cx="7134221" cy="685800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8C2CB98F-6C7C-78B9-B94C-7D893C61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325860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18740-5D09-FD8C-8EDE-978A373CFB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612901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0D74B3-8D7B-4C04-D635-589F5C1FEEA3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4510396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F1B7DF4-3939-9E50-47E7-003A880B9B1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C9EAE26-1D8B-394F-2F12-64FBEC73995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BD9693F-4119-4048-90E5-1CA3F5C6AF47}" type="slidenum">
              <a:t>‹#›</a:t>
            </a:fld>
            <a:endParaRPr lang="en-GB"/>
          </a:p>
        </p:txBody>
      </p:sp>
      <p:pic>
        <p:nvPicPr>
          <p:cNvPr id="6" name="Picture 10" descr="A colorful logo with a white background&#10;&#10;Description automatically generated">
            <a:extLst>
              <a:ext uri="{FF2B5EF4-FFF2-40B4-BE49-F238E27FC236}">
                <a16:creationId xmlns:a16="http://schemas.microsoft.com/office/drawing/2014/main" id="{AAE3E5A6-8A98-53E8-CA67-8CC248A39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2284" y="0"/>
            <a:ext cx="6839712" cy="6858000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570170-BD27-F6CF-B502-E8E86C1C62E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8583609" y="6853235"/>
            <a:ext cx="133346" cy="476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99AF4F-BD67-398D-CF98-AA6CF3DACF4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2185651" y="3172"/>
            <a:ext cx="4764" cy="2357442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9" name="Picture 13">
            <a:extLst>
              <a:ext uri="{FF2B5EF4-FFF2-40B4-BE49-F238E27FC236}">
                <a16:creationId xmlns:a16="http://schemas.microsoft.com/office/drawing/2014/main" id="{259F6FC6-B789-BBBE-C9ED-83D28DE3D85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487866" y="6853235"/>
            <a:ext cx="133346" cy="476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10" name="Picture 14">
            <a:extLst>
              <a:ext uri="{FF2B5EF4-FFF2-40B4-BE49-F238E27FC236}">
                <a16:creationId xmlns:a16="http://schemas.microsoft.com/office/drawing/2014/main" id="{4F3F51F2-0E3E-B686-99C8-EC024A543EF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8091489" y="3172"/>
            <a:ext cx="4764" cy="235744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1" name="Picture Placeholder 31">
            <a:extLst>
              <a:ext uri="{FF2B5EF4-FFF2-40B4-BE49-F238E27FC236}">
                <a16:creationId xmlns:a16="http://schemas.microsoft.com/office/drawing/2014/main" id="{05A7B131-0194-CCE3-B377-C0908856EF6B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8277221" y="1211150"/>
            <a:ext cx="3914775" cy="5645478"/>
          </a:xfrm>
        </p:spPr>
        <p:txBody>
          <a:bodyPr tIns="719998" anchorCtr="1"/>
          <a:lstStyle>
            <a:lvl1pPr algn="ctr"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9E26DFB5-36AD-DE37-DD7F-819F1B01C3C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333197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9A4A7-97F1-92FC-2A2D-E65DD4BC84C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4510396" cy="2276398"/>
          </a:xfrm>
        </p:spPr>
        <p:txBody>
          <a:bodyPr anchor="b"/>
          <a:lstStyle>
            <a:lvl1pPr>
              <a:lnSpc>
                <a:spcPct val="90000"/>
              </a:lnSpc>
              <a:defRPr sz="4000" spc="-1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AE9FDA-9497-5C1B-FEB4-710F7E46A699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465761" cy="1047746"/>
          </a:xfrm>
        </p:spPr>
        <p:txBody>
          <a:bodyPr/>
          <a:lstStyle>
            <a:lvl1pPr>
              <a:spcBef>
                <a:spcPts val="0"/>
              </a:spcBef>
              <a:defRPr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430A579-AC1B-EF6C-76BF-A2CD3F13567C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937CE7E-91D3-C4D8-AEE8-A0A159D7B9A0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47AAE5C-1448-4C56-9FBA-6825DC2715C6}" type="slidenum">
              <a:t>‹#›</a:t>
            </a:fld>
            <a:endParaRPr lang="en-GB"/>
          </a:p>
        </p:txBody>
      </p:sp>
      <p:pic>
        <p:nvPicPr>
          <p:cNvPr id="6" name="Picture 10" descr="A blue and white logo&#10;&#10;Description automatically generated">
            <a:extLst>
              <a:ext uri="{FF2B5EF4-FFF2-40B4-BE49-F238E27FC236}">
                <a16:creationId xmlns:a16="http://schemas.microsoft.com/office/drawing/2014/main" id="{8926CD7B-3100-9A07-3166-354698850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4232" y="0"/>
            <a:ext cx="3477764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7" name="Picture Placeholder 21">
            <a:extLst>
              <a:ext uri="{FF2B5EF4-FFF2-40B4-BE49-F238E27FC236}">
                <a16:creationId xmlns:a16="http://schemas.microsoft.com/office/drawing/2014/main" id="{724C7836-1DE4-F0D2-EF98-5DA956603C11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5492700" y="0"/>
            <a:ext cx="6704015" cy="6858000"/>
          </a:xfrm>
        </p:spPr>
        <p:txBody>
          <a:bodyPr lIns="359999" tIns="719998"/>
          <a:lstStyle>
            <a:lvl1pPr>
              <a:defRPr sz="1400" b="0"/>
            </a:lvl1pPr>
          </a:lstStyle>
          <a:p>
            <a:pPr lvl="0"/>
            <a:r>
              <a:rPr lang="en-US"/>
              <a:t>Click icon to add picture</a:t>
            </a:r>
            <a:endParaRPr lang="en-GB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5B4B290-3313-00FD-8500-D500628A24C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30354" y="5643503"/>
            <a:ext cx="5003999" cy="93288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255617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EA6F6D6-AF50-65BF-F116-BB20005AF2B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11168060" cy="1065276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5308E9-0540-7901-24C4-E9626142B07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04839" y="1573618"/>
            <a:ext cx="11168060" cy="4477926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0B7BE22-C562-C9F4-398D-BA8846767404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>
            <a:off x="8197852" y="6449647"/>
            <a:ext cx="2880003" cy="179999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9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defRPr>
            </a:lvl1pPr>
          </a:lstStyle>
          <a:p>
            <a:pPr lvl="0"/>
            <a:r>
              <a:rPr lang="en-GB"/>
              <a:t>Insert menu &gt; Header &amp; Footer button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717EE80-05A5-590D-D5A2-0E0CE7B122A8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900" b="1" i="0" u="none" strike="noStrike" kern="1200" cap="none" spc="0" baseline="0">
                <a:solidFill>
                  <a:srgbClr val="000000"/>
                </a:solidFill>
                <a:uFillTx/>
                <a:latin typeface="Arial"/>
              </a:defRPr>
            </a:lvl1pPr>
          </a:lstStyle>
          <a:p>
            <a:pPr lvl="0"/>
            <a:fld id="{16AB98EF-C4E3-4901-99D0-CF7613CE8A29}" type="slidenum"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</p:sldLayoutIdLst>
  <p:txStyles>
    <p:titleStyle>
      <a:lvl1pPr marL="0" marR="0" lvl="0" indent="0" algn="l" defTabSz="914400" rtl="0" fontAlgn="auto" hangingPunct="1">
        <a:lnSpc>
          <a:spcPct val="95000"/>
        </a:lnSpc>
        <a:spcBef>
          <a:spcPts val="0"/>
        </a:spcBef>
        <a:spcAft>
          <a:spcPts val="0"/>
        </a:spcAft>
        <a:buNone/>
        <a:tabLst/>
        <a:defRPr lang="en-US" sz="3000" b="1" i="0" u="none" strike="noStrike" kern="1200" cap="none" spc="0" baseline="0">
          <a:solidFill>
            <a:srgbClr val="002068"/>
          </a:solidFill>
          <a:uFillTx/>
          <a:latin typeface="Arial"/>
        </a:defRPr>
      </a:lvl1pPr>
    </p:titleStyle>
    <p:bodyStyle>
      <a:lvl1pPr marL="0" marR="0" lvl="0" indent="0" algn="l" defTabSz="914400" rtl="0" fontAlgn="auto" hangingPunct="1">
        <a:lnSpc>
          <a:spcPct val="95000"/>
        </a:lnSpc>
        <a:spcBef>
          <a:spcPts val="1000"/>
        </a:spcBef>
        <a:spcAft>
          <a:spcPts val="0"/>
        </a:spcAft>
        <a:buNone/>
        <a:tabLst/>
        <a:defRPr lang="en-US" sz="2000" b="1" i="0" u="none" strike="noStrike" kern="1200" cap="none" spc="0" baseline="0">
          <a:solidFill>
            <a:srgbClr val="0460A9"/>
          </a:solidFill>
          <a:uFillTx/>
          <a:latin typeface="Arial"/>
        </a:defRPr>
      </a:lvl1pPr>
      <a:lvl2pPr marL="0" marR="0" lvl="1" indent="0" algn="l" defTabSz="914400" rtl="0" fontAlgn="auto" hangingPunct="1">
        <a:lnSpc>
          <a:spcPct val="95000"/>
        </a:lnSpc>
        <a:spcBef>
          <a:spcPts val="700"/>
        </a:spcBef>
        <a:spcAft>
          <a:spcPts val="0"/>
        </a:spcAft>
        <a:buNone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Arial"/>
        </a:defRPr>
      </a:lvl2pPr>
      <a:lvl3pPr marL="215999" marR="0" lvl="2" indent="-215999" algn="l" defTabSz="914400" rtl="0" fontAlgn="auto" hangingPunct="1">
        <a:lnSpc>
          <a:spcPct val="95000"/>
        </a:lnSpc>
        <a:spcBef>
          <a:spcPts val="600"/>
        </a:spcBef>
        <a:spcAft>
          <a:spcPts val="0"/>
        </a:spcAft>
        <a:buClr>
          <a:srgbClr val="0460A9"/>
        </a:buClr>
        <a:buSzPct val="100000"/>
        <a:buFont typeface="Ping LCG Medium" pitchFamily="50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Arial"/>
        </a:defRPr>
      </a:lvl3pPr>
      <a:lvl4pPr marL="490539" marR="0" lvl="3" indent="-268284" algn="l" defTabSz="914400" rtl="0" fontAlgn="auto" hangingPunct="1">
        <a:lnSpc>
          <a:spcPct val="95000"/>
        </a:lnSpc>
        <a:spcBef>
          <a:spcPts val="600"/>
        </a:spcBef>
        <a:spcAft>
          <a:spcPts val="0"/>
        </a:spcAft>
        <a:buClr>
          <a:srgbClr val="0460A9"/>
        </a:buClr>
        <a:buSzPct val="100000"/>
        <a:buFont typeface="Arial" pitchFamily="34"/>
        <a:buChar char="–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Arial"/>
        </a:defRPr>
      </a:lvl4pPr>
      <a:lvl5pPr marL="773116" marR="0" lvl="4" indent="-277813" algn="l" defTabSz="914400" rtl="0" fontAlgn="auto" hangingPunct="1">
        <a:lnSpc>
          <a:spcPct val="95000"/>
        </a:lnSpc>
        <a:spcBef>
          <a:spcPts val="600"/>
        </a:spcBef>
        <a:spcAft>
          <a:spcPts val="0"/>
        </a:spcAft>
        <a:buClr>
          <a:srgbClr val="0460A9"/>
        </a:buClr>
        <a:buSzPct val="100000"/>
        <a:buFont typeface="Arial" pitchFamily="34"/>
        <a:buChar char="–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Arial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svg"/><Relationship Id="rId7" Type="http://schemas.openxmlformats.org/officeDocument/2006/relationships/image" Target="../media/image42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svg"/><Relationship Id="rId4" Type="http://schemas.openxmlformats.org/officeDocument/2006/relationships/image" Target="../media/image39.png"/><Relationship Id="rId9" Type="http://schemas.openxmlformats.org/officeDocument/2006/relationships/image" Target="../media/image44.sv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CAEB0D-4644-9327-D0C1-61B8A062C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1376364"/>
            <a:ext cx="10163009" cy="2276398"/>
          </a:xfrm>
        </p:spPr>
        <p:txBody>
          <a:bodyPr/>
          <a:lstStyle/>
          <a:p>
            <a:pPr lvl="0"/>
            <a:r>
              <a:rPr lang="en-US"/>
              <a:t>The Role of Open-Source Toolkits in Advancing Chemical Registration Systems: A Case Study from Novartis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D351AF-E1E1-DFDF-0CD6-C6BB31A955FA}"/>
              </a:ext>
            </a:extLst>
          </p:cNvPr>
          <p:cNvSpPr txBox="1">
            <a:spLocks noGrp="1"/>
          </p:cNvSpPr>
          <p:nvPr>
            <p:ph type="subTitle" idx="4294967295"/>
          </p:nvPr>
        </p:nvSpPr>
        <p:spPr>
          <a:xfrm>
            <a:off x="604839" y="3990971"/>
            <a:ext cx="5039999" cy="1047746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GB"/>
              <a:t>David Deng, Riccardo Vianello</a:t>
            </a:r>
          </a:p>
          <a:p>
            <a:pPr lvl="0">
              <a:spcBef>
                <a:spcPts val="0"/>
              </a:spcBef>
            </a:pPr>
            <a:r>
              <a:rPr lang="en-GB" b="0"/>
              <a:t>RDKit North America UGM, Cambridge, MA</a:t>
            </a:r>
          </a:p>
          <a:p>
            <a:pPr lvl="0">
              <a:spcBef>
                <a:spcPts val="0"/>
              </a:spcBef>
            </a:pPr>
            <a:r>
              <a:rPr lang="en-GB" b="0"/>
              <a:t>April 10th, 2025</a:t>
            </a:r>
            <a:endParaRPr lang="en-GB" b="0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639314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604839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BE85CE-F7E0-3C49-4525-202A8DF9AA00}"/>
              </a:ext>
            </a:extLst>
          </p:cNvPr>
          <p:cNvCxnSpPr/>
          <p:nvPr/>
        </p:nvCxnSpPr>
        <p:spPr>
          <a:xfrm>
            <a:off x="3896480" y="2227152"/>
            <a:ext cx="46729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3BFCED0-D0B4-7BBA-A171-825B3C864D6B}"/>
              </a:ext>
            </a:extLst>
          </p:cNvPr>
          <p:cNvSpPr/>
          <p:nvPr/>
        </p:nvSpPr>
        <p:spPr>
          <a:xfrm>
            <a:off x="4429124" y="1910284"/>
            <a:ext cx="1810692" cy="63373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alidation and standardization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F3C7F0F-3A5A-BD79-4405-49D19B9EEB39}"/>
              </a:ext>
            </a:extLst>
          </p:cNvPr>
          <p:cNvCxnSpPr>
            <a:cxnSpLocks/>
          </p:cNvCxnSpPr>
          <p:nvPr/>
        </p:nvCxnSpPr>
        <p:spPr>
          <a:xfrm>
            <a:off x="6303191" y="2227152"/>
            <a:ext cx="2786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244D188-0DE8-A2AF-4A1A-43CDFAD3775A}"/>
              </a:ext>
            </a:extLst>
          </p:cNvPr>
          <p:cNvCxnSpPr>
            <a:cxnSpLocks/>
          </p:cNvCxnSpPr>
          <p:nvPr/>
        </p:nvCxnSpPr>
        <p:spPr>
          <a:xfrm>
            <a:off x="8422925" y="2249783"/>
            <a:ext cx="28650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1ED7C66-1530-2665-6DBD-89BEB887FF2D}"/>
              </a:ext>
            </a:extLst>
          </p:cNvPr>
          <p:cNvSpPr/>
          <p:nvPr/>
        </p:nvSpPr>
        <p:spPr>
          <a:xfrm>
            <a:off x="6645244" y="1969127"/>
            <a:ext cx="1697234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lfile</a:t>
            </a:r>
            <a:br>
              <a:rPr lang="en-GB" dirty="0"/>
            </a:br>
            <a:r>
              <a:rPr lang="en-GB" dirty="0"/>
              <a:t>(standardized)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20559EB7-7DC5-88E1-49E1-E37197440240}"/>
              </a:ext>
            </a:extLst>
          </p:cNvPr>
          <p:cNvSpPr/>
          <p:nvPr/>
        </p:nvSpPr>
        <p:spPr>
          <a:xfrm>
            <a:off x="3005749" y="2435382"/>
            <a:ext cx="171553" cy="4255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34A62B1-94CF-BD4D-A6BF-29B97E69CE6B}"/>
              </a:ext>
            </a:extLst>
          </p:cNvPr>
          <p:cNvCxnSpPr>
            <a:cxnSpLocks/>
          </p:cNvCxnSpPr>
          <p:nvPr/>
        </p:nvCxnSpPr>
        <p:spPr>
          <a:xfrm>
            <a:off x="3335157" y="2642103"/>
            <a:ext cx="63134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7817FF1-A4E6-8C69-E6F3-1792F307049E}"/>
              </a:ext>
            </a:extLst>
          </p:cNvPr>
          <p:cNvCxnSpPr>
            <a:cxnSpLocks/>
          </p:cNvCxnSpPr>
          <p:nvPr/>
        </p:nvCxnSpPr>
        <p:spPr>
          <a:xfrm>
            <a:off x="9989455" y="2299582"/>
            <a:ext cx="55847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Brace 19">
            <a:extLst>
              <a:ext uri="{FF2B5EF4-FFF2-40B4-BE49-F238E27FC236}">
                <a16:creationId xmlns:a16="http://schemas.microsoft.com/office/drawing/2014/main" id="{C48636CE-308F-B60C-BB95-3798AD953508}"/>
              </a:ext>
            </a:extLst>
          </p:cNvPr>
          <p:cNvSpPr/>
          <p:nvPr/>
        </p:nvSpPr>
        <p:spPr>
          <a:xfrm>
            <a:off x="9734974" y="1892178"/>
            <a:ext cx="146826" cy="81480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FD311D1-3E58-4925-4E36-C8CB32AFE0CB}"/>
              </a:ext>
            </a:extLst>
          </p:cNvPr>
          <p:cNvSpPr/>
          <p:nvPr/>
        </p:nvSpPr>
        <p:spPr>
          <a:xfrm>
            <a:off x="8789880" y="1969127"/>
            <a:ext cx="858727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IBR</a:t>
            </a:r>
            <a:br>
              <a:rPr lang="en-GB" dirty="0"/>
            </a:br>
            <a:r>
              <a:rPr lang="en-GB" dirty="0"/>
              <a:t>InCh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E81129E-C42D-8A53-2A2C-5F52906B20C4}"/>
              </a:ext>
            </a:extLst>
          </p:cNvPr>
          <p:cNvSpPr txBox="1"/>
          <p:nvPr/>
        </p:nvSpPr>
        <p:spPr>
          <a:xfrm>
            <a:off x="9881800" y="1955604"/>
            <a:ext cx="7700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MolKey</a:t>
            </a:r>
            <a:endParaRPr lang="en-US" sz="1200" dirty="0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198A08BB-2F1B-E5E1-ECC1-923F9B2C7E91}"/>
              </a:ext>
            </a:extLst>
          </p:cNvPr>
          <p:cNvSpPr/>
          <p:nvPr/>
        </p:nvSpPr>
        <p:spPr>
          <a:xfrm>
            <a:off x="10651846" y="2018925"/>
            <a:ext cx="1332616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B68F752-350B-A31C-F963-9B90EE75DB18}"/>
              </a:ext>
            </a:extLst>
          </p:cNvPr>
          <p:cNvCxnSpPr>
            <a:cxnSpLocks/>
          </p:cNvCxnSpPr>
          <p:nvPr/>
        </p:nvCxnSpPr>
        <p:spPr>
          <a:xfrm>
            <a:off x="3802455" y="5399157"/>
            <a:ext cx="6187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D337BDE1-3CC6-35AD-4532-C09A7A4216C3}"/>
              </a:ext>
            </a:extLst>
          </p:cNvPr>
          <p:cNvSpPr/>
          <p:nvPr/>
        </p:nvSpPr>
        <p:spPr>
          <a:xfrm>
            <a:off x="10102282" y="5118500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AA-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FF1E791-0597-ED4E-B448-F7A5BE89E0FF}"/>
              </a:ext>
            </a:extLst>
          </p:cNvPr>
          <p:cNvCxnSpPr>
            <a:cxnSpLocks/>
          </p:cNvCxnSpPr>
          <p:nvPr/>
        </p:nvCxnSpPr>
        <p:spPr>
          <a:xfrm>
            <a:off x="11296073" y="2821740"/>
            <a:ext cx="0" cy="21082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57044A7E-8B2C-7506-9AAE-C033327FF963}"/>
              </a:ext>
            </a:extLst>
          </p:cNvPr>
          <p:cNvSpPr txBox="1"/>
          <p:nvPr/>
        </p:nvSpPr>
        <p:spPr>
          <a:xfrm>
            <a:off x="4644451" y="5027785"/>
            <a:ext cx="45030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(concept nvp + salt code + “batch counter”)</a:t>
            </a:r>
            <a:endParaRPr lang="en-US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A71F778-3CAC-2422-D762-8B83C3D962D7}"/>
              </a:ext>
            </a:extLst>
          </p:cNvPr>
          <p:cNvSpPr txBox="1"/>
          <p:nvPr/>
        </p:nvSpPr>
        <p:spPr>
          <a:xfrm>
            <a:off x="2184403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31575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639314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604839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BE85CE-F7E0-3C49-4525-202A8DF9AA00}"/>
              </a:ext>
            </a:extLst>
          </p:cNvPr>
          <p:cNvCxnSpPr/>
          <p:nvPr/>
        </p:nvCxnSpPr>
        <p:spPr>
          <a:xfrm>
            <a:off x="3896480" y="2227152"/>
            <a:ext cx="46729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3BFCED0-D0B4-7BBA-A171-825B3C864D6B}"/>
              </a:ext>
            </a:extLst>
          </p:cNvPr>
          <p:cNvSpPr/>
          <p:nvPr/>
        </p:nvSpPr>
        <p:spPr>
          <a:xfrm>
            <a:off x="4429124" y="1910284"/>
            <a:ext cx="1810692" cy="63373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alidation and standardization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F3C7F0F-3A5A-BD79-4405-49D19B9EEB39}"/>
              </a:ext>
            </a:extLst>
          </p:cNvPr>
          <p:cNvCxnSpPr>
            <a:cxnSpLocks/>
          </p:cNvCxnSpPr>
          <p:nvPr/>
        </p:nvCxnSpPr>
        <p:spPr>
          <a:xfrm>
            <a:off x="6303191" y="2227152"/>
            <a:ext cx="2786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244D188-0DE8-A2AF-4A1A-43CDFAD3775A}"/>
              </a:ext>
            </a:extLst>
          </p:cNvPr>
          <p:cNvCxnSpPr>
            <a:cxnSpLocks/>
          </p:cNvCxnSpPr>
          <p:nvPr/>
        </p:nvCxnSpPr>
        <p:spPr>
          <a:xfrm>
            <a:off x="8422925" y="2249783"/>
            <a:ext cx="28650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1ED7C66-1530-2665-6DBD-89BEB887FF2D}"/>
              </a:ext>
            </a:extLst>
          </p:cNvPr>
          <p:cNvSpPr/>
          <p:nvPr/>
        </p:nvSpPr>
        <p:spPr>
          <a:xfrm>
            <a:off x="6645244" y="1969127"/>
            <a:ext cx="1697234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lfile</a:t>
            </a:r>
            <a:br>
              <a:rPr lang="en-GB" dirty="0"/>
            </a:br>
            <a:r>
              <a:rPr lang="en-GB" dirty="0"/>
              <a:t>(standardized)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20559EB7-7DC5-88E1-49E1-E37197440240}"/>
              </a:ext>
            </a:extLst>
          </p:cNvPr>
          <p:cNvSpPr/>
          <p:nvPr/>
        </p:nvSpPr>
        <p:spPr>
          <a:xfrm>
            <a:off x="3005749" y="2435382"/>
            <a:ext cx="171553" cy="4255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34A62B1-94CF-BD4D-A6BF-29B97E69CE6B}"/>
              </a:ext>
            </a:extLst>
          </p:cNvPr>
          <p:cNvCxnSpPr>
            <a:cxnSpLocks/>
          </p:cNvCxnSpPr>
          <p:nvPr/>
        </p:nvCxnSpPr>
        <p:spPr>
          <a:xfrm>
            <a:off x="3335157" y="2642103"/>
            <a:ext cx="63134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7817FF1-A4E6-8C69-E6F3-1792F307049E}"/>
              </a:ext>
            </a:extLst>
          </p:cNvPr>
          <p:cNvCxnSpPr>
            <a:cxnSpLocks/>
          </p:cNvCxnSpPr>
          <p:nvPr/>
        </p:nvCxnSpPr>
        <p:spPr>
          <a:xfrm>
            <a:off x="9989455" y="2299582"/>
            <a:ext cx="55847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Brace 19">
            <a:extLst>
              <a:ext uri="{FF2B5EF4-FFF2-40B4-BE49-F238E27FC236}">
                <a16:creationId xmlns:a16="http://schemas.microsoft.com/office/drawing/2014/main" id="{C48636CE-308F-B60C-BB95-3798AD953508}"/>
              </a:ext>
            </a:extLst>
          </p:cNvPr>
          <p:cNvSpPr/>
          <p:nvPr/>
        </p:nvSpPr>
        <p:spPr>
          <a:xfrm>
            <a:off x="9734974" y="1892178"/>
            <a:ext cx="146826" cy="81480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FD311D1-3E58-4925-4E36-C8CB32AFE0CB}"/>
              </a:ext>
            </a:extLst>
          </p:cNvPr>
          <p:cNvSpPr/>
          <p:nvPr/>
        </p:nvSpPr>
        <p:spPr>
          <a:xfrm>
            <a:off x="8789880" y="1969127"/>
            <a:ext cx="858727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IBR</a:t>
            </a:r>
            <a:br>
              <a:rPr lang="en-GB" dirty="0"/>
            </a:br>
            <a:r>
              <a:rPr lang="en-GB" dirty="0"/>
              <a:t>InChI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198A08BB-2F1B-E5E1-ECC1-923F9B2C7E91}"/>
              </a:ext>
            </a:extLst>
          </p:cNvPr>
          <p:cNvSpPr/>
          <p:nvPr/>
        </p:nvSpPr>
        <p:spPr>
          <a:xfrm>
            <a:off x="10651846" y="2018925"/>
            <a:ext cx="1332616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B68F752-350B-A31C-F963-9B90EE75DB18}"/>
              </a:ext>
            </a:extLst>
          </p:cNvPr>
          <p:cNvCxnSpPr>
            <a:cxnSpLocks/>
          </p:cNvCxnSpPr>
          <p:nvPr/>
        </p:nvCxnSpPr>
        <p:spPr>
          <a:xfrm>
            <a:off x="4644451" y="5399157"/>
            <a:ext cx="534500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D337BDE1-3CC6-35AD-4532-C09A7A4216C3}"/>
              </a:ext>
            </a:extLst>
          </p:cNvPr>
          <p:cNvSpPr/>
          <p:nvPr/>
        </p:nvSpPr>
        <p:spPr>
          <a:xfrm>
            <a:off x="10102282" y="4243711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AA-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FF1E791-0597-ED4E-B448-F7A5BE89E0FF}"/>
              </a:ext>
            </a:extLst>
          </p:cNvPr>
          <p:cNvCxnSpPr>
            <a:cxnSpLocks/>
          </p:cNvCxnSpPr>
          <p:nvPr/>
        </p:nvCxnSpPr>
        <p:spPr>
          <a:xfrm>
            <a:off x="11296073" y="2821740"/>
            <a:ext cx="0" cy="12330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57044A7E-8B2C-7506-9AAE-C033327FF963}"/>
              </a:ext>
            </a:extLst>
          </p:cNvPr>
          <p:cNvSpPr txBox="1"/>
          <p:nvPr/>
        </p:nvSpPr>
        <p:spPr>
          <a:xfrm>
            <a:off x="4644451" y="5027785"/>
            <a:ext cx="45030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(concept nvp + salt code + “batch counter”)</a:t>
            </a:r>
            <a:endParaRPr lang="en-US" sz="160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8A9FA94-BB13-EEF7-AF27-D7A9F5FC60E4}"/>
              </a:ext>
            </a:extLst>
          </p:cNvPr>
          <p:cNvSpPr/>
          <p:nvPr/>
        </p:nvSpPr>
        <p:spPr>
          <a:xfrm>
            <a:off x="757239" y="41256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A2E6CEA-FFF8-6022-3E7F-6256C77A9141}"/>
              </a:ext>
            </a:extLst>
          </p:cNvPr>
          <p:cNvSpPr/>
          <p:nvPr/>
        </p:nvSpPr>
        <p:spPr>
          <a:xfrm>
            <a:off x="909639" y="42780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C47C2F1-8788-131B-82CB-A3736A793A42}"/>
              </a:ext>
            </a:extLst>
          </p:cNvPr>
          <p:cNvSpPr/>
          <p:nvPr/>
        </p:nvSpPr>
        <p:spPr>
          <a:xfrm>
            <a:off x="10102282" y="4916405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NX-2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C81958-1286-B1D6-8BD9-944595B47814}"/>
              </a:ext>
            </a:extLst>
          </p:cNvPr>
          <p:cNvSpPr/>
          <p:nvPr/>
        </p:nvSpPr>
        <p:spPr>
          <a:xfrm>
            <a:off x="10102282" y="5875021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..-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29DA30-FC87-D7DC-7D18-981BB861CB6D}"/>
              </a:ext>
            </a:extLst>
          </p:cNvPr>
          <p:cNvSpPr txBox="1"/>
          <p:nvPr/>
        </p:nvSpPr>
        <p:spPr>
          <a:xfrm>
            <a:off x="10872181" y="5441589"/>
            <a:ext cx="506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...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03273F-A414-4B3B-5432-67C627CD3D94}"/>
              </a:ext>
            </a:extLst>
          </p:cNvPr>
          <p:cNvSpPr txBox="1"/>
          <p:nvPr/>
        </p:nvSpPr>
        <p:spPr>
          <a:xfrm>
            <a:off x="2184403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D07EE69-59B6-8692-8C69-2F326888E221}"/>
              </a:ext>
            </a:extLst>
          </p:cNvPr>
          <p:cNvSpPr txBox="1"/>
          <p:nvPr/>
        </p:nvSpPr>
        <p:spPr>
          <a:xfrm>
            <a:off x="9881800" y="1955604"/>
            <a:ext cx="7700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MolKey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901198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639314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34A62B1-94CF-BD4D-A6BF-29B97E69CE6B}"/>
              </a:ext>
            </a:extLst>
          </p:cNvPr>
          <p:cNvCxnSpPr>
            <a:cxnSpLocks/>
          </p:cNvCxnSpPr>
          <p:nvPr/>
        </p:nvCxnSpPr>
        <p:spPr>
          <a:xfrm>
            <a:off x="3335157" y="2642103"/>
            <a:ext cx="63134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8E6CB80-92A3-1C32-FA04-1856778C5016}"/>
              </a:ext>
            </a:extLst>
          </p:cNvPr>
          <p:cNvSpPr/>
          <p:nvPr/>
        </p:nvSpPr>
        <p:spPr>
          <a:xfrm>
            <a:off x="4316677" y="1801759"/>
            <a:ext cx="2036385" cy="857011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604839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F3C7F0F-3A5A-BD79-4405-49D19B9EEB39}"/>
              </a:ext>
            </a:extLst>
          </p:cNvPr>
          <p:cNvCxnSpPr>
            <a:cxnSpLocks/>
          </p:cNvCxnSpPr>
          <p:nvPr/>
        </p:nvCxnSpPr>
        <p:spPr>
          <a:xfrm>
            <a:off x="6303191" y="2227152"/>
            <a:ext cx="2786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BE85CE-F7E0-3C49-4525-202A8DF9AA00}"/>
              </a:ext>
            </a:extLst>
          </p:cNvPr>
          <p:cNvCxnSpPr/>
          <p:nvPr/>
        </p:nvCxnSpPr>
        <p:spPr>
          <a:xfrm>
            <a:off x="3896480" y="2227152"/>
            <a:ext cx="46729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3BFCED0-D0B4-7BBA-A171-825B3C864D6B}"/>
              </a:ext>
            </a:extLst>
          </p:cNvPr>
          <p:cNvSpPr/>
          <p:nvPr/>
        </p:nvSpPr>
        <p:spPr>
          <a:xfrm>
            <a:off x="4429124" y="1910284"/>
            <a:ext cx="1810692" cy="63373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alidation and standardization</a:t>
            </a:r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244D188-0DE8-A2AF-4A1A-43CDFAD3775A}"/>
              </a:ext>
            </a:extLst>
          </p:cNvPr>
          <p:cNvCxnSpPr>
            <a:cxnSpLocks/>
          </p:cNvCxnSpPr>
          <p:nvPr/>
        </p:nvCxnSpPr>
        <p:spPr>
          <a:xfrm>
            <a:off x="8422925" y="2249783"/>
            <a:ext cx="28650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1ED7C66-1530-2665-6DBD-89BEB887FF2D}"/>
              </a:ext>
            </a:extLst>
          </p:cNvPr>
          <p:cNvSpPr/>
          <p:nvPr/>
        </p:nvSpPr>
        <p:spPr>
          <a:xfrm>
            <a:off x="6645244" y="1969127"/>
            <a:ext cx="1697234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lfile</a:t>
            </a:r>
            <a:br>
              <a:rPr lang="en-GB" dirty="0"/>
            </a:br>
            <a:r>
              <a:rPr lang="en-GB" dirty="0"/>
              <a:t>(standardized)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20559EB7-7DC5-88E1-49E1-E37197440240}"/>
              </a:ext>
            </a:extLst>
          </p:cNvPr>
          <p:cNvSpPr/>
          <p:nvPr/>
        </p:nvSpPr>
        <p:spPr>
          <a:xfrm>
            <a:off x="3005749" y="2435382"/>
            <a:ext cx="171553" cy="4255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7817FF1-A4E6-8C69-E6F3-1792F307049E}"/>
              </a:ext>
            </a:extLst>
          </p:cNvPr>
          <p:cNvCxnSpPr>
            <a:cxnSpLocks/>
          </p:cNvCxnSpPr>
          <p:nvPr/>
        </p:nvCxnSpPr>
        <p:spPr>
          <a:xfrm>
            <a:off x="9989455" y="2299582"/>
            <a:ext cx="55847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Brace 19">
            <a:extLst>
              <a:ext uri="{FF2B5EF4-FFF2-40B4-BE49-F238E27FC236}">
                <a16:creationId xmlns:a16="http://schemas.microsoft.com/office/drawing/2014/main" id="{C48636CE-308F-B60C-BB95-3798AD953508}"/>
              </a:ext>
            </a:extLst>
          </p:cNvPr>
          <p:cNvSpPr/>
          <p:nvPr/>
        </p:nvSpPr>
        <p:spPr>
          <a:xfrm>
            <a:off x="9734974" y="1892178"/>
            <a:ext cx="146826" cy="81480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FD311D1-3E58-4925-4E36-C8CB32AFE0CB}"/>
              </a:ext>
            </a:extLst>
          </p:cNvPr>
          <p:cNvSpPr/>
          <p:nvPr/>
        </p:nvSpPr>
        <p:spPr>
          <a:xfrm>
            <a:off x="8789880" y="1969127"/>
            <a:ext cx="858727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IBR</a:t>
            </a:r>
            <a:br>
              <a:rPr lang="en-GB" dirty="0"/>
            </a:br>
            <a:r>
              <a:rPr lang="en-GB" dirty="0"/>
              <a:t>InCh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E81129E-C42D-8A53-2A2C-5F52906B20C4}"/>
              </a:ext>
            </a:extLst>
          </p:cNvPr>
          <p:cNvSpPr txBox="1"/>
          <p:nvPr/>
        </p:nvSpPr>
        <p:spPr>
          <a:xfrm>
            <a:off x="9881800" y="1837915"/>
            <a:ext cx="770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err="1"/>
              <a:t>MolKey</a:t>
            </a:r>
            <a:br>
              <a:rPr lang="en-GB" sz="1200" dirty="0"/>
            </a:br>
            <a:r>
              <a:rPr lang="en-GB" sz="1200" dirty="0"/>
              <a:t>(hash)</a:t>
            </a:r>
            <a:endParaRPr lang="en-US" sz="1200" dirty="0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198A08BB-2F1B-E5E1-ECC1-923F9B2C7E91}"/>
              </a:ext>
            </a:extLst>
          </p:cNvPr>
          <p:cNvSpPr/>
          <p:nvPr/>
        </p:nvSpPr>
        <p:spPr>
          <a:xfrm>
            <a:off x="10651846" y="2018925"/>
            <a:ext cx="1332616" cy="561313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B68F752-350B-A31C-F963-9B90EE75DB18}"/>
              </a:ext>
            </a:extLst>
          </p:cNvPr>
          <p:cNvCxnSpPr>
            <a:cxnSpLocks/>
          </p:cNvCxnSpPr>
          <p:nvPr/>
        </p:nvCxnSpPr>
        <p:spPr>
          <a:xfrm>
            <a:off x="4644451" y="5399157"/>
            <a:ext cx="534500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D337BDE1-3CC6-35AD-4532-C09A7A4216C3}"/>
              </a:ext>
            </a:extLst>
          </p:cNvPr>
          <p:cNvSpPr/>
          <p:nvPr/>
        </p:nvSpPr>
        <p:spPr>
          <a:xfrm>
            <a:off x="10102282" y="4243711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AA-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FF1E791-0597-ED4E-B448-F7A5BE89E0FF}"/>
              </a:ext>
            </a:extLst>
          </p:cNvPr>
          <p:cNvCxnSpPr>
            <a:cxnSpLocks/>
          </p:cNvCxnSpPr>
          <p:nvPr/>
        </p:nvCxnSpPr>
        <p:spPr>
          <a:xfrm>
            <a:off x="11296073" y="2821740"/>
            <a:ext cx="0" cy="12330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57044A7E-8B2C-7506-9AAE-C033327FF963}"/>
              </a:ext>
            </a:extLst>
          </p:cNvPr>
          <p:cNvSpPr txBox="1"/>
          <p:nvPr/>
        </p:nvSpPr>
        <p:spPr>
          <a:xfrm>
            <a:off x="4644451" y="5027785"/>
            <a:ext cx="45030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(concept nvp + salt code + “batch counter”)</a:t>
            </a:r>
            <a:endParaRPr lang="en-US" sz="1600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8A9FA94-BB13-EEF7-AF27-D7A9F5FC60E4}"/>
              </a:ext>
            </a:extLst>
          </p:cNvPr>
          <p:cNvSpPr/>
          <p:nvPr/>
        </p:nvSpPr>
        <p:spPr>
          <a:xfrm>
            <a:off x="757239" y="41256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A2E6CEA-FFF8-6022-3E7F-6256C77A9141}"/>
              </a:ext>
            </a:extLst>
          </p:cNvPr>
          <p:cNvSpPr/>
          <p:nvPr/>
        </p:nvSpPr>
        <p:spPr>
          <a:xfrm>
            <a:off x="909639" y="42780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C47C2F1-8788-131B-82CB-A3736A793A42}"/>
              </a:ext>
            </a:extLst>
          </p:cNvPr>
          <p:cNvSpPr/>
          <p:nvPr/>
        </p:nvSpPr>
        <p:spPr>
          <a:xfrm>
            <a:off x="10102282" y="4916405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NX-2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C81958-1286-B1D6-8BD9-944595B47814}"/>
              </a:ext>
            </a:extLst>
          </p:cNvPr>
          <p:cNvSpPr/>
          <p:nvPr/>
        </p:nvSpPr>
        <p:spPr>
          <a:xfrm>
            <a:off x="10102282" y="5875021"/>
            <a:ext cx="1882179" cy="561313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/>
              <a:t>NVP-ABC123-..-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29DA30-FC87-D7DC-7D18-981BB861CB6D}"/>
              </a:ext>
            </a:extLst>
          </p:cNvPr>
          <p:cNvSpPr txBox="1"/>
          <p:nvPr/>
        </p:nvSpPr>
        <p:spPr>
          <a:xfrm>
            <a:off x="10872181" y="5441589"/>
            <a:ext cx="506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...</a:t>
            </a:r>
            <a:endParaRPr lang="en-US" dirty="0"/>
          </a:p>
        </p:txBody>
      </p:sp>
      <p:sp>
        <p:nvSpPr>
          <p:cNvPr id="43" name="Speech Bubble: Rectangle 42">
            <a:extLst>
              <a:ext uri="{FF2B5EF4-FFF2-40B4-BE49-F238E27FC236}">
                <a16:creationId xmlns:a16="http://schemas.microsoft.com/office/drawing/2014/main" id="{757619D3-A8AD-9614-E9BA-4C40F76D5454}"/>
              </a:ext>
            </a:extLst>
          </p:cNvPr>
          <p:cNvSpPr/>
          <p:nvPr/>
        </p:nvSpPr>
        <p:spPr>
          <a:xfrm>
            <a:off x="3601859" y="3135769"/>
            <a:ext cx="7832898" cy="3200375"/>
          </a:xfrm>
          <a:prstGeom prst="wedgeRectCallout">
            <a:avLst>
              <a:gd name="adj1" fmla="val -31748"/>
              <a:gd name="adj2" fmla="val -66471"/>
            </a:avLst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Rejects chemical structures that may be interpreted as incorrect, ambiguous (by other software and/or end users) or that prevent the full characterization of the compound (e.g. R groups)</a:t>
            </a:r>
            <a:br>
              <a:rPr lang="en-GB" sz="2000" dirty="0"/>
            </a:br>
            <a:endParaRPr lang="en-GB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Ensures compliancy of the structure drawing  with business rules and QA (legibility) criteria</a:t>
            </a:r>
            <a:br>
              <a:rPr lang="en-GB" sz="2000" dirty="0"/>
            </a:br>
            <a:endParaRPr lang="en-GB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Plays a key role in determining the chemical identity of the concept molecule associated to the sample</a:t>
            </a:r>
            <a:endParaRPr 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696756B-0053-337F-6174-2FD8317858F4}"/>
              </a:ext>
            </a:extLst>
          </p:cNvPr>
          <p:cNvSpPr txBox="1"/>
          <p:nvPr/>
        </p:nvSpPr>
        <p:spPr>
          <a:xfrm>
            <a:off x="2184403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289452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26F86C-EC25-D07B-935F-3606AB636E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B18F6-B6FC-02FA-8B49-73F28A1D0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ckground and Motivation</a:t>
            </a:r>
            <a:endParaRPr lang="en-US" dirty="0"/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91C9E26D-E378-3CAC-7F26-843B1C84DC83}"/>
              </a:ext>
            </a:extLst>
          </p:cNvPr>
          <p:cNvSpPr/>
          <p:nvPr/>
        </p:nvSpPr>
        <p:spPr>
          <a:xfrm>
            <a:off x="3755277" y="2274946"/>
            <a:ext cx="4927107" cy="1162975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CC06C3-5DD5-4A47-5D85-3E43F4BE1840}"/>
              </a:ext>
            </a:extLst>
          </p:cNvPr>
          <p:cNvSpPr/>
          <p:nvPr/>
        </p:nvSpPr>
        <p:spPr>
          <a:xfrm>
            <a:off x="5208168" y="1648045"/>
            <a:ext cx="202132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STRUCH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CC4B64-2309-4F22-E692-65E3F43DE88F}"/>
              </a:ext>
            </a:extLst>
          </p:cNvPr>
          <p:cNvSpPr txBox="1"/>
          <p:nvPr/>
        </p:nvSpPr>
        <p:spPr>
          <a:xfrm>
            <a:off x="3509618" y="4336503"/>
            <a:ext cx="492710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58899" lvl="2" indent="-342900">
              <a:buFont typeface="Arial" pitchFamily="34"/>
              <a:buChar char="•"/>
            </a:pPr>
            <a:r>
              <a:rPr lang="en-GB" b="1" dirty="0">
                <a:solidFill>
                  <a:srgbClr val="0460A9"/>
                </a:solidFill>
              </a:rPr>
              <a:t>“Very mature” and stable C library, but with some known issues/limitations</a:t>
            </a:r>
          </a:p>
          <a:p>
            <a:pPr marL="558899" lvl="2" indent="-342900">
              <a:buFont typeface="Arial" pitchFamily="34"/>
              <a:buChar char="•"/>
            </a:pPr>
            <a:r>
              <a:rPr lang="en-GB" b="1" dirty="0">
                <a:solidFill>
                  <a:srgbClr val="0460A9"/>
                </a:solidFill>
              </a:rPr>
              <a:t>Developed in-house, but maintenance had become increasingly challenging</a:t>
            </a:r>
          </a:p>
          <a:p>
            <a:pPr marL="558899" lvl="2" indent="-342900">
              <a:buFont typeface="Arial" pitchFamily="34"/>
              <a:buChar char="•"/>
            </a:pPr>
            <a:r>
              <a:rPr lang="en-GB" b="1" dirty="0">
                <a:solidFill>
                  <a:srgbClr val="0460A9"/>
                </a:solidFill>
              </a:rPr>
              <a:t>The code base was difficult to adapt to evolving requirement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60AACA-4BFE-8446-55FF-C86E12402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5431" y="2461608"/>
            <a:ext cx="1733550" cy="1952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C20F7A5-D5E3-9616-4607-01F6313E3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6077" y="2433348"/>
            <a:ext cx="1609725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2666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7E1557-26C0-F458-BB15-B64DEDA031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699CE-83DF-5C07-9A89-37D071D880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ckground and Motivation</a:t>
            </a:r>
            <a:endParaRPr lang="en-US" dirty="0"/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C1CEFB07-9663-C121-DBD9-47C3CC753315}"/>
              </a:ext>
            </a:extLst>
          </p:cNvPr>
          <p:cNvSpPr/>
          <p:nvPr/>
        </p:nvSpPr>
        <p:spPr>
          <a:xfrm flipV="1">
            <a:off x="3755277" y="4112624"/>
            <a:ext cx="4927107" cy="1453675"/>
          </a:xfrm>
          <a:prstGeom prst="curved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26" name="Picture 2" descr="Logo">
            <a:extLst>
              <a:ext uri="{FF2B5EF4-FFF2-40B4-BE49-F238E27FC236}">
                <a16:creationId xmlns:a16="http://schemas.microsoft.com/office/drawing/2014/main" id="{5D1111BA-0354-0BAF-25DF-B8BE1A4507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72"/>
          <a:stretch/>
        </p:blipFill>
        <p:spPr bwMode="auto">
          <a:xfrm>
            <a:off x="5143500" y="3767138"/>
            <a:ext cx="1905000" cy="167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475656-D565-122D-B5CC-F65F009D35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431" y="2461608"/>
            <a:ext cx="1733550" cy="19526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351769-53A3-5BBE-75DA-B54E6CD8C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3019" y="2399263"/>
            <a:ext cx="1514475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8266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1FFF4-D6AB-6DA9-D86E-C96C3EFE8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in requirements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2F9800-4ACF-3069-0D8F-A285C36B4154}"/>
              </a:ext>
            </a:extLst>
          </p:cNvPr>
          <p:cNvSpPr/>
          <p:nvPr/>
        </p:nvSpPr>
        <p:spPr>
          <a:xfrm>
            <a:off x="1609725" y="1857375"/>
            <a:ext cx="2143125" cy="1885950"/>
          </a:xfrm>
          <a:prstGeom prst="rect">
            <a:avLst/>
          </a:prstGeom>
          <a:solidFill>
            <a:srgbClr val="FFC000"/>
          </a:solidFill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ocus on 2D </a:t>
            </a:r>
            <a:r>
              <a:rPr lang="en-GB" dirty="0" err="1">
                <a:solidFill>
                  <a:schemeClr val="tx1"/>
                </a:solidFill>
              </a:rPr>
              <a:t>Molfile</a:t>
            </a:r>
            <a:r>
              <a:rPr lang="en-GB" dirty="0">
                <a:solidFill>
                  <a:schemeClr val="tx1"/>
                </a:solidFill>
              </a:rPr>
              <a:t> representation. Reject input designated as 3D or with inconsistent 2D/3D infor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533C9C-BB48-2F09-5AEE-BBA305A19F06}"/>
              </a:ext>
            </a:extLst>
          </p:cNvPr>
          <p:cNvSpPr/>
          <p:nvPr/>
        </p:nvSpPr>
        <p:spPr>
          <a:xfrm>
            <a:off x="4867275" y="1857375"/>
            <a:ext cx="2143125" cy="18859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eject </a:t>
            </a:r>
            <a:r>
              <a:rPr lang="en-US" dirty="0" err="1">
                <a:solidFill>
                  <a:schemeClr val="tx1"/>
                </a:solidFill>
              </a:rPr>
              <a:t>Molfile</a:t>
            </a:r>
            <a:r>
              <a:rPr lang="en-US" dirty="0">
                <a:solidFill>
                  <a:schemeClr val="tx1"/>
                </a:solidFill>
              </a:rPr>
              <a:t> features not suitable for SMR (e.g., query atoms/bond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4E2F31-F723-1963-EC78-7CF98C9DED9E}"/>
              </a:ext>
            </a:extLst>
          </p:cNvPr>
          <p:cNvSpPr/>
          <p:nvPr/>
        </p:nvSpPr>
        <p:spPr>
          <a:xfrm>
            <a:off x="8124825" y="1857375"/>
            <a:ext cx="2143125" cy="18859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ort STRUCHK’s 2D layout and stereochemistry validation to RDKi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B4D62E-AE38-ABC6-349D-84E4DD7F404C}"/>
              </a:ext>
            </a:extLst>
          </p:cNvPr>
          <p:cNvSpPr/>
          <p:nvPr/>
        </p:nvSpPr>
        <p:spPr>
          <a:xfrm>
            <a:off x="8124825" y="4248150"/>
            <a:ext cx="2143125" cy="18859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ilar API as STRUCHK, but return more detailed error and information messag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E8E9406-8127-FE4F-C140-32E7CEC81798}"/>
              </a:ext>
            </a:extLst>
          </p:cNvPr>
          <p:cNvSpPr/>
          <p:nvPr/>
        </p:nvSpPr>
        <p:spPr>
          <a:xfrm>
            <a:off x="4867274" y="4248150"/>
            <a:ext cx="2143125" cy="18859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reserve explicit H and stereo bonds (try not to annoy chemists with too many “cosmetic” changes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E81FF35-5E71-FADE-0AE0-D64674B08CEC}"/>
              </a:ext>
            </a:extLst>
          </p:cNvPr>
          <p:cNvSpPr/>
          <p:nvPr/>
        </p:nvSpPr>
        <p:spPr>
          <a:xfrm>
            <a:off x="1609723" y="4248150"/>
            <a:ext cx="2143125" cy="18859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eimplement other validation and standardization features using RDKit</a:t>
            </a:r>
          </a:p>
        </p:txBody>
      </p:sp>
    </p:spTree>
    <p:extLst>
      <p:ext uri="{BB962C8B-B14F-4D97-AF65-F5344CB8AC3E}">
        <p14:creationId xmlns:p14="http://schemas.microsoft.com/office/powerpoint/2010/main" val="36144164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E95BB-9618-B026-C1B4-352D2402E72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High-level implementation</a:t>
            </a:r>
            <a:endParaRPr lang="en-US"/>
          </a:p>
        </p:txBody>
      </p:sp>
      <p:grpSp>
        <p:nvGrpSpPr>
          <p:cNvPr id="3" name="Content Placeholder 6">
            <a:extLst>
              <a:ext uri="{FF2B5EF4-FFF2-40B4-BE49-F238E27FC236}">
                <a16:creationId xmlns:a16="http://schemas.microsoft.com/office/drawing/2014/main" id="{70AB86CD-1407-25C4-1E5A-C34F7B010E00}"/>
              </a:ext>
            </a:extLst>
          </p:cNvPr>
          <p:cNvGrpSpPr/>
          <p:nvPr/>
        </p:nvGrpSpPr>
        <p:grpSpPr>
          <a:xfrm>
            <a:off x="3379686" y="965524"/>
            <a:ext cx="5432633" cy="4934340"/>
            <a:chOff x="3379686" y="965524"/>
            <a:chExt cx="5432633" cy="4934340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07E57903-D7F2-42EF-F3CC-72EB20019097}"/>
                </a:ext>
              </a:extLst>
            </p:cNvPr>
            <p:cNvSpPr/>
            <p:nvPr/>
          </p:nvSpPr>
          <p:spPr>
            <a:xfrm>
              <a:off x="3379686" y="5203064"/>
              <a:ext cx="5432624" cy="69680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5432627"/>
                <a:gd name="f7" fmla="val 696804"/>
                <a:gd name="f8" fmla="+- 0 0 -90"/>
                <a:gd name="f9" fmla="*/ f3 1 5432627"/>
                <a:gd name="f10" fmla="*/ f4 1 69680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5432627"/>
                <a:gd name="f19" fmla="*/ f15 1 696804"/>
                <a:gd name="f20" fmla="*/ 0 f16 1"/>
                <a:gd name="f21" fmla="*/ 0 f15 1"/>
                <a:gd name="f22" fmla="*/ 5432627 f16 1"/>
                <a:gd name="f23" fmla="*/ 696804 f15 1"/>
                <a:gd name="f24" fmla="+- f17 0 f1"/>
                <a:gd name="f25" fmla="*/ f20 1 5432627"/>
                <a:gd name="f26" fmla="*/ f21 1 696804"/>
                <a:gd name="f27" fmla="*/ f22 1 5432627"/>
                <a:gd name="f28" fmla="*/ f23 1 69680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5432627" h="69680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002068"/>
            </a:solidFill>
            <a:ln w="12701" cap="flat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2454" tIns="92454" rIns="92454" bIns="412988" anchor="ctr" anchorCtr="1" compatLnSpc="1">
              <a:noAutofit/>
            </a:bodyPr>
            <a:lstStyle/>
            <a:p>
              <a:pPr marL="0" marR="0" lvl="0" indent="0" algn="ctr" defTabSz="577845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300" b="0" i="0" u="none" strike="noStrike" kern="1200" cap="none" spc="0" baseline="0">
                  <a:solidFill>
                    <a:srgbClr val="FFFFFF"/>
                  </a:solidFill>
                  <a:uFillTx/>
                  <a:latin typeface="Arial"/>
                </a:rPr>
                <a:t>Make parent</a:t>
              </a:r>
              <a:endParaRPr lang="en-US" sz="1300" b="0" i="0" u="none" strike="noStrike" kern="1200" cap="none" spc="0" baseline="0">
                <a:solidFill>
                  <a:srgbClr val="FFFFFF"/>
                </a:solidFill>
                <a:uFillTx/>
                <a:latin typeface="Arial"/>
              </a:endParaRPr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D463C8E4-2D07-3BE8-EE09-FFB9A6E14385}"/>
                </a:ext>
              </a:extLst>
            </p:cNvPr>
            <p:cNvSpPr/>
            <p:nvPr/>
          </p:nvSpPr>
          <p:spPr>
            <a:xfrm>
              <a:off x="3379686" y="5565404"/>
              <a:ext cx="2716316" cy="3205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530"/>
                <a:gd name="f8" fmla="+- 0 0 -90"/>
                <a:gd name="f9" fmla="*/ f3 1 2716313"/>
                <a:gd name="f10" fmla="*/ f4 1 320530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530"/>
                <a:gd name="f20" fmla="*/ 0 f16 1"/>
                <a:gd name="f21" fmla="*/ 0 f15 1"/>
                <a:gd name="f22" fmla="*/ 2716313 f16 1"/>
                <a:gd name="f23" fmla="*/ 320530 f15 1"/>
                <a:gd name="f24" fmla="+- f17 0 f1"/>
                <a:gd name="f25" fmla="*/ f20 1 2716313"/>
                <a:gd name="f26" fmla="*/ f21 1 320530"/>
                <a:gd name="f27" fmla="*/ f22 1 2716313"/>
                <a:gd name="f28" fmla="*/ f23 1 320530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530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Neutralize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CF6A7F1-6542-69BC-6741-32C3F6A06993}"/>
                </a:ext>
              </a:extLst>
            </p:cNvPr>
            <p:cNvSpPr/>
            <p:nvPr/>
          </p:nvSpPr>
          <p:spPr>
            <a:xfrm>
              <a:off x="6096003" y="5565404"/>
              <a:ext cx="2716316" cy="3205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530"/>
                <a:gd name="f8" fmla="+- 0 0 -90"/>
                <a:gd name="f9" fmla="*/ f3 1 2716313"/>
                <a:gd name="f10" fmla="*/ f4 1 320530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530"/>
                <a:gd name="f20" fmla="*/ 0 f16 1"/>
                <a:gd name="f21" fmla="*/ 0 f15 1"/>
                <a:gd name="f22" fmla="*/ 2716313 f16 1"/>
                <a:gd name="f23" fmla="*/ 320530 f15 1"/>
                <a:gd name="f24" fmla="+- f17 0 f1"/>
                <a:gd name="f25" fmla="*/ f20 1 2716313"/>
                <a:gd name="f26" fmla="*/ f21 1 320530"/>
                <a:gd name="f27" fmla="*/ f22 1 2716313"/>
                <a:gd name="f28" fmla="*/ f23 1 320530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530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Replace dative bonds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6B97756-9952-5CE4-456D-4DA642F2A611}"/>
                </a:ext>
              </a:extLst>
            </p:cNvPr>
            <p:cNvSpPr/>
            <p:nvPr/>
          </p:nvSpPr>
          <p:spPr>
            <a:xfrm>
              <a:off x="3379686" y="4141829"/>
              <a:ext cx="5432624" cy="107168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5432627"/>
                <a:gd name="f7" fmla="val 1071685"/>
                <a:gd name="f8" fmla="val 696349"/>
                <a:gd name="f9" fmla="val 2850274"/>
                <a:gd name="f10" fmla="val 803764"/>
                <a:gd name="f11" fmla="val 2984235"/>
                <a:gd name="f12" fmla="val 2716313"/>
                <a:gd name="f13" fmla="val 1071684"/>
                <a:gd name="f14" fmla="val 2448392"/>
                <a:gd name="f15" fmla="val 2582353"/>
                <a:gd name="f16" fmla="val 1"/>
                <a:gd name="f17" fmla="+- 0 0 -90"/>
                <a:gd name="f18" fmla="*/ f3 1 5432627"/>
                <a:gd name="f19" fmla="*/ f4 1 1071685"/>
                <a:gd name="f20" fmla="val f5"/>
                <a:gd name="f21" fmla="val f6"/>
                <a:gd name="f22" fmla="val f7"/>
                <a:gd name="f23" fmla="*/ f17 f0 1"/>
                <a:gd name="f24" fmla="+- f22 0 f20"/>
                <a:gd name="f25" fmla="+- f21 0 f20"/>
                <a:gd name="f26" fmla="*/ f23 1 f2"/>
                <a:gd name="f27" fmla="*/ f25 1 5432627"/>
                <a:gd name="f28" fmla="*/ f24 1 1071685"/>
                <a:gd name="f29" fmla="*/ 0 f25 1"/>
                <a:gd name="f30" fmla="*/ 375336 f24 1"/>
                <a:gd name="f31" fmla="*/ 2582353 f25 1"/>
                <a:gd name="f32" fmla="*/ 267921 f24 1"/>
                <a:gd name="f33" fmla="*/ 2448392 f25 1"/>
                <a:gd name="f34" fmla="*/ 2716314 f25 1"/>
                <a:gd name="f35" fmla="*/ 0 f24 1"/>
                <a:gd name="f36" fmla="*/ 2984235 f25 1"/>
                <a:gd name="f37" fmla="*/ 2850274 f25 1"/>
                <a:gd name="f38" fmla="*/ 5432627 f25 1"/>
                <a:gd name="f39" fmla="*/ 1071685 f24 1"/>
                <a:gd name="f40" fmla="+- f26 0 f1"/>
                <a:gd name="f41" fmla="*/ f29 1 5432627"/>
                <a:gd name="f42" fmla="*/ f30 1 1071685"/>
                <a:gd name="f43" fmla="*/ f31 1 5432627"/>
                <a:gd name="f44" fmla="*/ f32 1 1071685"/>
                <a:gd name="f45" fmla="*/ f33 1 5432627"/>
                <a:gd name="f46" fmla="*/ f34 1 5432627"/>
                <a:gd name="f47" fmla="*/ f35 1 1071685"/>
                <a:gd name="f48" fmla="*/ f36 1 5432627"/>
                <a:gd name="f49" fmla="*/ f37 1 5432627"/>
                <a:gd name="f50" fmla="*/ f38 1 5432627"/>
                <a:gd name="f51" fmla="*/ f39 1 1071685"/>
                <a:gd name="f52" fmla="*/ f20 1 f27"/>
                <a:gd name="f53" fmla="*/ f21 1 f27"/>
                <a:gd name="f54" fmla="*/ f20 1 f28"/>
                <a:gd name="f55" fmla="*/ f22 1 f28"/>
                <a:gd name="f56" fmla="*/ f41 1 f27"/>
                <a:gd name="f57" fmla="*/ f42 1 f28"/>
                <a:gd name="f58" fmla="*/ f43 1 f27"/>
                <a:gd name="f59" fmla="*/ f44 1 f28"/>
                <a:gd name="f60" fmla="*/ f45 1 f27"/>
                <a:gd name="f61" fmla="*/ f46 1 f27"/>
                <a:gd name="f62" fmla="*/ f47 1 f28"/>
                <a:gd name="f63" fmla="*/ f48 1 f27"/>
                <a:gd name="f64" fmla="*/ f49 1 f27"/>
                <a:gd name="f65" fmla="*/ f50 1 f27"/>
                <a:gd name="f66" fmla="*/ f51 1 f28"/>
                <a:gd name="f67" fmla="*/ f52 f18 1"/>
                <a:gd name="f68" fmla="*/ f53 f18 1"/>
                <a:gd name="f69" fmla="*/ f55 f19 1"/>
                <a:gd name="f70" fmla="*/ f54 f19 1"/>
                <a:gd name="f71" fmla="*/ f56 f18 1"/>
                <a:gd name="f72" fmla="*/ f57 f19 1"/>
                <a:gd name="f73" fmla="*/ f58 f18 1"/>
                <a:gd name="f74" fmla="*/ f59 f19 1"/>
                <a:gd name="f75" fmla="*/ f60 f18 1"/>
                <a:gd name="f76" fmla="*/ f61 f18 1"/>
                <a:gd name="f77" fmla="*/ f62 f19 1"/>
                <a:gd name="f78" fmla="*/ f63 f18 1"/>
                <a:gd name="f79" fmla="*/ f64 f18 1"/>
                <a:gd name="f80" fmla="*/ f65 f18 1"/>
                <a:gd name="f81" fmla="*/ f66 f19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40">
                  <a:pos x="f71" y="f72"/>
                </a:cxn>
                <a:cxn ang="f40">
                  <a:pos x="f73" y="f72"/>
                </a:cxn>
                <a:cxn ang="f40">
                  <a:pos x="f73" y="f74"/>
                </a:cxn>
                <a:cxn ang="f40">
                  <a:pos x="f75" y="f74"/>
                </a:cxn>
                <a:cxn ang="f40">
                  <a:pos x="f76" y="f77"/>
                </a:cxn>
                <a:cxn ang="f40">
                  <a:pos x="f78" y="f74"/>
                </a:cxn>
                <a:cxn ang="f40">
                  <a:pos x="f79" y="f74"/>
                </a:cxn>
                <a:cxn ang="f40">
                  <a:pos x="f79" y="f72"/>
                </a:cxn>
                <a:cxn ang="f40">
                  <a:pos x="f80" y="f72"/>
                </a:cxn>
                <a:cxn ang="f40">
                  <a:pos x="f80" y="f81"/>
                </a:cxn>
                <a:cxn ang="f40">
                  <a:pos x="f71" y="f81"/>
                </a:cxn>
                <a:cxn ang="f40">
                  <a:pos x="f71" y="f72"/>
                </a:cxn>
              </a:cxnLst>
              <a:rect l="f67" t="f70" r="f68" b="f69"/>
              <a:pathLst>
                <a:path w="5432627" h="1071685">
                  <a:moveTo>
                    <a:pt x="f6" y="f8"/>
                  </a:moveTo>
                  <a:lnTo>
                    <a:pt x="f9" y="f8"/>
                  </a:lnTo>
                  <a:lnTo>
                    <a:pt x="f9" y="f10"/>
                  </a:lnTo>
                  <a:lnTo>
                    <a:pt x="f11" y="f10"/>
                  </a:lnTo>
                  <a:lnTo>
                    <a:pt x="f12" y="f13"/>
                  </a:lnTo>
                  <a:lnTo>
                    <a:pt x="f14" y="f10"/>
                  </a:lnTo>
                  <a:lnTo>
                    <a:pt x="f15" y="f10"/>
                  </a:lnTo>
                  <a:lnTo>
                    <a:pt x="f15" y="f8"/>
                  </a:lnTo>
                  <a:lnTo>
                    <a:pt x="f5" y="f8"/>
                  </a:lnTo>
                  <a:lnTo>
                    <a:pt x="f5" y="f16"/>
                  </a:lnTo>
                  <a:lnTo>
                    <a:pt x="f6" y="f16"/>
                  </a:lnTo>
                  <a:lnTo>
                    <a:pt x="f6" y="f8"/>
                  </a:lnTo>
                  <a:close/>
                </a:path>
              </a:pathLst>
            </a:custGeom>
            <a:solidFill>
              <a:srgbClr val="002068"/>
            </a:solidFill>
            <a:ln w="12701" cap="flat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2454" tIns="92454" rIns="92454" bIns="787984" anchor="ctr" anchorCtr="1" compatLnSpc="1">
              <a:noAutofit/>
            </a:bodyPr>
            <a:lstStyle/>
            <a:p>
              <a:pPr marL="0" marR="0" lvl="0" indent="0" algn="ctr" defTabSz="577845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300" b="0" i="0" u="none" strike="noStrike" kern="1200" cap="none" spc="0" baseline="0">
                  <a:solidFill>
                    <a:srgbClr val="FFFFFF"/>
                  </a:solidFill>
                  <a:uFillTx/>
                  <a:latin typeface="Arial"/>
                </a:rPr>
                <a:t>Cleanup 2D Layout</a:t>
              </a:r>
              <a:endParaRPr lang="en-US" sz="1300" b="0" i="0" u="none" strike="noStrike" kern="1200" cap="none" spc="0" baseline="0">
                <a:solidFill>
                  <a:srgbClr val="FFFFFF"/>
                </a:solidFill>
                <a:uFillTx/>
                <a:latin typeface="Arial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E49439A-FEB4-4C5A-B564-D78377CD698E}"/>
                </a:ext>
              </a:extLst>
            </p:cNvPr>
            <p:cNvSpPr/>
            <p:nvPr/>
          </p:nvSpPr>
          <p:spPr>
            <a:xfrm>
              <a:off x="3379686" y="4517995"/>
              <a:ext cx="2716316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434"/>
                <a:gd name="f8" fmla="+- 0 0 -90"/>
                <a:gd name="f9" fmla="*/ f3 1 2716313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434"/>
                <a:gd name="f20" fmla="*/ 0 f16 1"/>
                <a:gd name="f21" fmla="*/ 0 f15 1"/>
                <a:gd name="f22" fmla="*/ 2716313 f16 1"/>
                <a:gd name="f23" fmla="*/ 320434 f15 1"/>
                <a:gd name="f24" fmla="+- f17 0 f1"/>
                <a:gd name="f25" fmla="*/ f20 1 2716313"/>
                <a:gd name="f26" fmla="*/ f21 1 320434"/>
                <a:gd name="f27" fmla="*/ f22 1 2716313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 dirty="0">
                  <a:solidFill>
                    <a:srgbClr val="000000"/>
                  </a:solidFill>
                  <a:uFillTx/>
                  <a:latin typeface="Arial"/>
                </a:rPr>
                <a:t>Clear any non-zero Z coords</a:t>
              </a:r>
              <a:endParaRPr lang="en-US" sz="11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EDB5B3-51C9-A813-3B31-08EEEBF2C5D6}"/>
                </a:ext>
              </a:extLst>
            </p:cNvPr>
            <p:cNvSpPr/>
            <p:nvPr/>
          </p:nvSpPr>
          <p:spPr>
            <a:xfrm>
              <a:off x="6096003" y="4517995"/>
              <a:ext cx="2716316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434"/>
                <a:gd name="f8" fmla="+- 0 0 -90"/>
                <a:gd name="f9" fmla="*/ f3 1 2716313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434"/>
                <a:gd name="f20" fmla="*/ 0 f16 1"/>
                <a:gd name="f21" fmla="*/ 0 f15 1"/>
                <a:gd name="f22" fmla="*/ 2716313 f16 1"/>
                <a:gd name="f23" fmla="*/ 320434 f15 1"/>
                <a:gd name="f24" fmla="+- f17 0 f1"/>
                <a:gd name="f25" fmla="*/ f20 1 2716313"/>
                <a:gd name="f26" fmla="*/ f21 1 320434"/>
                <a:gd name="f27" fmla="*/ f22 1 2716313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Scale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17B9EFBA-AF38-B44A-C0E1-923600234C0F}"/>
                </a:ext>
              </a:extLst>
            </p:cNvPr>
            <p:cNvSpPr/>
            <p:nvPr/>
          </p:nvSpPr>
          <p:spPr>
            <a:xfrm>
              <a:off x="3379686" y="3080595"/>
              <a:ext cx="5432624" cy="107168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5432627"/>
                <a:gd name="f7" fmla="val 1071685"/>
                <a:gd name="f8" fmla="val 696349"/>
                <a:gd name="f9" fmla="val 2850274"/>
                <a:gd name="f10" fmla="val 803764"/>
                <a:gd name="f11" fmla="val 2984235"/>
                <a:gd name="f12" fmla="val 2716313"/>
                <a:gd name="f13" fmla="val 1071684"/>
                <a:gd name="f14" fmla="val 2448392"/>
                <a:gd name="f15" fmla="val 2582353"/>
                <a:gd name="f16" fmla="val 1"/>
                <a:gd name="f17" fmla="+- 0 0 -90"/>
                <a:gd name="f18" fmla="*/ f3 1 5432627"/>
                <a:gd name="f19" fmla="*/ f4 1 1071685"/>
                <a:gd name="f20" fmla="val f5"/>
                <a:gd name="f21" fmla="val f6"/>
                <a:gd name="f22" fmla="val f7"/>
                <a:gd name="f23" fmla="*/ f17 f0 1"/>
                <a:gd name="f24" fmla="+- f22 0 f20"/>
                <a:gd name="f25" fmla="+- f21 0 f20"/>
                <a:gd name="f26" fmla="*/ f23 1 f2"/>
                <a:gd name="f27" fmla="*/ f25 1 5432627"/>
                <a:gd name="f28" fmla="*/ f24 1 1071685"/>
                <a:gd name="f29" fmla="*/ 0 f25 1"/>
                <a:gd name="f30" fmla="*/ 375336 f24 1"/>
                <a:gd name="f31" fmla="*/ 2582353 f25 1"/>
                <a:gd name="f32" fmla="*/ 267921 f24 1"/>
                <a:gd name="f33" fmla="*/ 2448392 f25 1"/>
                <a:gd name="f34" fmla="*/ 2716314 f25 1"/>
                <a:gd name="f35" fmla="*/ 0 f24 1"/>
                <a:gd name="f36" fmla="*/ 2984235 f25 1"/>
                <a:gd name="f37" fmla="*/ 2850274 f25 1"/>
                <a:gd name="f38" fmla="*/ 5432627 f25 1"/>
                <a:gd name="f39" fmla="*/ 1071685 f24 1"/>
                <a:gd name="f40" fmla="+- f26 0 f1"/>
                <a:gd name="f41" fmla="*/ f29 1 5432627"/>
                <a:gd name="f42" fmla="*/ f30 1 1071685"/>
                <a:gd name="f43" fmla="*/ f31 1 5432627"/>
                <a:gd name="f44" fmla="*/ f32 1 1071685"/>
                <a:gd name="f45" fmla="*/ f33 1 5432627"/>
                <a:gd name="f46" fmla="*/ f34 1 5432627"/>
                <a:gd name="f47" fmla="*/ f35 1 1071685"/>
                <a:gd name="f48" fmla="*/ f36 1 5432627"/>
                <a:gd name="f49" fmla="*/ f37 1 5432627"/>
                <a:gd name="f50" fmla="*/ f38 1 5432627"/>
                <a:gd name="f51" fmla="*/ f39 1 1071685"/>
                <a:gd name="f52" fmla="*/ f20 1 f27"/>
                <a:gd name="f53" fmla="*/ f21 1 f27"/>
                <a:gd name="f54" fmla="*/ f20 1 f28"/>
                <a:gd name="f55" fmla="*/ f22 1 f28"/>
                <a:gd name="f56" fmla="*/ f41 1 f27"/>
                <a:gd name="f57" fmla="*/ f42 1 f28"/>
                <a:gd name="f58" fmla="*/ f43 1 f27"/>
                <a:gd name="f59" fmla="*/ f44 1 f28"/>
                <a:gd name="f60" fmla="*/ f45 1 f27"/>
                <a:gd name="f61" fmla="*/ f46 1 f27"/>
                <a:gd name="f62" fmla="*/ f47 1 f28"/>
                <a:gd name="f63" fmla="*/ f48 1 f27"/>
                <a:gd name="f64" fmla="*/ f49 1 f27"/>
                <a:gd name="f65" fmla="*/ f50 1 f27"/>
                <a:gd name="f66" fmla="*/ f51 1 f28"/>
                <a:gd name="f67" fmla="*/ f52 f18 1"/>
                <a:gd name="f68" fmla="*/ f53 f18 1"/>
                <a:gd name="f69" fmla="*/ f55 f19 1"/>
                <a:gd name="f70" fmla="*/ f54 f19 1"/>
                <a:gd name="f71" fmla="*/ f56 f18 1"/>
                <a:gd name="f72" fmla="*/ f57 f19 1"/>
                <a:gd name="f73" fmla="*/ f58 f18 1"/>
                <a:gd name="f74" fmla="*/ f59 f19 1"/>
                <a:gd name="f75" fmla="*/ f60 f18 1"/>
                <a:gd name="f76" fmla="*/ f61 f18 1"/>
                <a:gd name="f77" fmla="*/ f62 f19 1"/>
                <a:gd name="f78" fmla="*/ f63 f18 1"/>
                <a:gd name="f79" fmla="*/ f64 f18 1"/>
                <a:gd name="f80" fmla="*/ f65 f18 1"/>
                <a:gd name="f81" fmla="*/ f66 f19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40">
                  <a:pos x="f71" y="f72"/>
                </a:cxn>
                <a:cxn ang="f40">
                  <a:pos x="f73" y="f72"/>
                </a:cxn>
                <a:cxn ang="f40">
                  <a:pos x="f73" y="f74"/>
                </a:cxn>
                <a:cxn ang="f40">
                  <a:pos x="f75" y="f74"/>
                </a:cxn>
                <a:cxn ang="f40">
                  <a:pos x="f76" y="f77"/>
                </a:cxn>
                <a:cxn ang="f40">
                  <a:pos x="f78" y="f74"/>
                </a:cxn>
                <a:cxn ang="f40">
                  <a:pos x="f79" y="f74"/>
                </a:cxn>
                <a:cxn ang="f40">
                  <a:pos x="f79" y="f72"/>
                </a:cxn>
                <a:cxn ang="f40">
                  <a:pos x="f80" y="f72"/>
                </a:cxn>
                <a:cxn ang="f40">
                  <a:pos x="f80" y="f81"/>
                </a:cxn>
                <a:cxn ang="f40">
                  <a:pos x="f71" y="f81"/>
                </a:cxn>
                <a:cxn ang="f40">
                  <a:pos x="f71" y="f72"/>
                </a:cxn>
              </a:cxnLst>
              <a:rect l="f67" t="f70" r="f68" b="f69"/>
              <a:pathLst>
                <a:path w="5432627" h="1071685">
                  <a:moveTo>
                    <a:pt x="f6" y="f8"/>
                  </a:moveTo>
                  <a:lnTo>
                    <a:pt x="f9" y="f8"/>
                  </a:lnTo>
                  <a:lnTo>
                    <a:pt x="f9" y="f10"/>
                  </a:lnTo>
                  <a:lnTo>
                    <a:pt x="f11" y="f10"/>
                  </a:lnTo>
                  <a:lnTo>
                    <a:pt x="f12" y="f13"/>
                  </a:lnTo>
                  <a:lnTo>
                    <a:pt x="f14" y="f10"/>
                  </a:lnTo>
                  <a:lnTo>
                    <a:pt x="f15" y="f10"/>
                  </a:lnTo>
                  <a:lnTo>
                    <a:pt x="f15" y="f8"/>
                  </a:lnTo>
                  <a:lnTo>
                    <a:pt x="f5" y="f8"/>
                  </a:lnTo>
                  <a:lnTo>
                    <a:pt x="f5" y="f16"/>
                  </a:lnTo>
                  <a:lnTo>
                    <a:pt x="f6" y="f16"/>
                  </a:lnTo>
                  <a:lnTo>
                    <a:pt x="f6" y="f8"/>
                  </a:lnTo>
                  <a:close/>
                </a:path>
              </a:pathLst>
            </a:custGeom>
            <a:solidFill>
              <a:srgbClr val="002068"/>
            </a:solidFill>
            <a:ln w="12701" cap="flat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2454" tIns="92454" rIns="92454" bIns="787984" anchor="ctr" anchorCtr="1" compatLnSpc="1">
              <a:noAutofit/>
            </a:bodyPr>
            <a:lstStyle/>
            <a:p>
              <a:pPr marL="0" marR="0" lvl="0" indent="0" algn="ctr" defTabSz="577845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300" b="0" i="0" u="none" strike="noStrike" kern="1200" cap="none" spc="0" baseline="0">
                  <a:solidFill>
                    <a:srgbClr val="FFFFFF"/>
                  </a:solidFill>
                  <a:uFillTx/>
                  <a:latin typeface="Arial"/>
                </a:rPr>
                <a:t>Reapply wedging</a:t>
              </a:r>
              <a:endParaRPr lang="en-US" sz="1300" b="0" i="0" u="none" strike="noStrike" kern="1200" cap="none" spc="0" baseline="0">
                <a:solidFill>
                  <a:srgbClr val="FFFFFF"/>
                </a:solidFill>
                <a:uFillTx/>
                <a:latin typeface="Arial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570F368C-A75D-CC73-AD0E-CE97E08B5E76}"/>
                </a:ext>
              </a:extLst>
            </p:cNvPr>
            <p:cNvSpPr/>
            <p:nvPr/>
          </p:nvSpPr>
          <p:spPr>
            <a:xfrm>
              <a:off x="3379686" y="3456761"/>
              <a:ext cx="2716316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434"/>
                <a:gd name="f8" fmla="+- 0 0 -90"/>
                <a:gd name="f9" fmla="*/ f3 1 2716313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434"/>
                <a:gd name="f20" fmla="*/ 0 f16 1"/>
                <a:gd name="f21" fmla="*/ 0 f15 1"/>
                <a:gd name="f22" fmla="*/ 2716313 f16 1"/>
                <a:gd name="f23" fmla="*/ 320434 f15 1"/>
                <a:gd name="f24" fmla="+- f17 0 f1"/>
                <a:gd name="f25" fmla="*/ f20 1 2716313"/>
                <a:gd name="f26" fmla="*/ f21 1 320434"/>
                <a:gd name="f27" fmla="*/ f22 1 2716313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Reapply Molfile wedging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26390F83-F1BB-897C-9EDA-5F84ED81B357}"/>
                </a:ext>
              </a:extLst>
            </p:cNvPr>
            <p:cNvSpPr/>
            <p:nvPr/>
          </p:nvSpPr>
          <p:spPr>
            <a:xfrm>
              <a:off x="6096003" y="3456761"/>
              <a:ext cx="2716316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2716313"/>
                <a:gd name="f7" fmla="val 320434"/>
                <a:gd name="f8" fmla="+- 0 0 -90"/>
                <a:gd name="f9" fmla="*/ f3 1 2716313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2716313"/>
                <a:gd name="f19" fmla="*/ f15 1 320434"/>
                <a:gd name="f20" fmla="*/ 0 f16 1"/>
                <a:gd name="f21" fmla="*/ 0 f15 1"/>
                <a:gd name="f22" fmla="*/ 2716313 f16 1"/>
                <a:gd name="f23" fmla="*/ 320434 f15 1"/>
                <a:gd name="f24" fmla="+- f17 0 f1"/>
                <a:gd name="f25" fmla="*/ f20 1 2716313"/>
                <a:gd name="f26" fmla="*/ f21 1 320434"/>
                <a:gd name="f27" fmla="*/ f22 1 2716313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2716313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Remove wavy bonds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EBE83DC-38A2-11B1-221D-352CEDC33B3C}"/>
                </a:ext>
              </a:extLst>
            </p:cNvPr>
            <p:cNvSpPr/>
            <p:nvPr/>
          </p:nvSpPr>
          <p:spPr>
            <a:xfrm>
              <a:off x="3379686" y="2019360"/>
              <a:ext cx="5432624" cy="107168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5432627"/>
                <a:gd name="f7" fmla="val 1071685"/>
                <a:gd name="f8" fmla="val 696349"/>
                <a:gd name="f9" fmla="val 2850274"/>
                <a:gd name="f10" fmla="val 803764"/>
                <a:gd name="f11" fmla="val 2984235"/>
                <a:gd name="f12" fmla="val 2716313"/>
                <a:gd name="f13" fmla="val 1071684"/>
                <a:gd name="f14" fmla="val 2448392"/>
                <a:gd name="f15" fmla="val 2582353"/>
                <a:gd name="f16" fmla="val 1"/>
                <a:gd name="f17" fmla="+- 0 0 -90"/>
                <a:gd name="f18" fmla="*/ f3 1 5432627"/>
                <a:gd name="f19" fmla="*/ f4 1 1071685"/>
                <a:gd name="f20" fmla="val f5"/>
                <a:gd name="f21" fmla="val f6"/>
                <a:gd name="f22" fmla="val f7"/>
                <a:gd name="f23" fmla="*/ f17 f0 1"/>
                <a:gd name="f24" fmla="+- f22 0 f20"/>
                <a:gd name="f25" fmla="+- f21 0 f20"/>
                <a:gd name="f26" fmla="*/ f23 1 f2"/>
                <a:gd name="f27" fmla="*/ f25 1 5432627"/>
                <a:gd name="f28" fmla="*/ f24 1 1071685"/>
                <a:gd name="f29" fmla="*/ 0 f25 1"/>
                <a:gd name="f30" fmla="*/ 375336 f24 1"/>
                <a:gd name="f31" fmla="*/ 2582353 f25 1"/>
                <a:gd name="f32" fmla="*/ 267921 f24 1"/>
                <a:gd name="f33" fmla="*/ 2448392 f25 1"/>
                <a:gd name="f34" fmla="*/ 2716314 f25 1"/>
                <a:gd name="f35" fmla="*/ 0 f24 1"/>
                <a:gd name="f36" fmla="*/ 2984235 f25 1"/>
                <a:gd name="f37" fmla="*/ 2850274 f25 1"/>
                <a:gd name="f38" fmla="*/ 5432627 f25 1"/>
                <a:gd name="f39" fmla="*/ 1071685 f24 1"/>
                <a:gd name="f40" fmla="+- f26 0 f1"/>
                <a:gd name="f41" fmla="*/ f29 1 5432627"/>
                <a:gd name="f42" fmla="*/ f30 1 1071685"/>
                <a:gd name="f43" fmla="*/ f31 1 5432627"/>
                <a:gd name="f44" fmla="*/ f32 1 1071685"/>
                <a:gd name="f45" fmla="*/ f33 1 5432627"/>
                <a:gd name="f46" fmla="*/ f34 1 5432627"/>
                <a:gd name="f47" fmla="*/ f35 1 1071685"/>
                <a:gd name="f48" fmla="*/ f36 1 5432627"/>
                <a:gd name="f49" fmla="*/ f37 1 5432627"/>
                <a:gd name="f50" fmla="*/ f38 1 5432627"/>
                <a:gd name="f51" fmla="*/ f39 1 1071685"/>
                <a:gd name="f52" fmla="*/ f20 1 f27"/>
                <a:gd name="f53" fmla="*/ f21 1 f27"/>
                <a:gd name="f54" fmla="*/ f20 1 f28"/>
                <a:gd name="f55" fmla="*/ f22 1 f28"/>
                <a:gd name="f56" fmla="*/ f41 1 f27"/>
                <a:gd name="f57" fmla="*/ f42 1 f28"/>
                <a:gd name="f58" fmla="*/ f43 1 f27"/>
                <a:gd name="f59" fmla="*/ f44 1 f28"/>
                <a:gd name="f60" fmla="*/ f45 1 f27"/>
                <a:gd name="f61" fmla="*/ f46 1 f27"/>
                <a:gd name="f62" fmla="*/ f47 1 f28"/>
                <a:gd name="f63" fmla="*/ f48 1 f27"/>
                <a:gd name="f64" fmla="*/ f49 1 f27"/>
                <a:gd name="f65" fmla="*/ f50 1 f27"/>
                <a:gd name="f66" fmla="*/ f51 1 f28"/>
                <a:gd name="f67" fmla="*/ f52 f18 1"/>
                <a:gd name="f68" fmla="*/ f53 f18 1"/>
                <a:gd name="f69" fmla="*/ f55 f19 1"/>
                <a:gd name="f70" fmla="*/ f54 f19 1"/>
                <a:gd name="f71" fmla="*/ f56 f18 1"/>
                <a:gd name="f72" fmla="*/ f57 f19 1"/>
                <a:gd name="f73" fmla="*/ f58 f18 1"/>
                <a:gd name="f74" fmla="*/ f59 f19 1"/>
                <a:gd name="f75" fmla="*/ f60 f18 1"/>
                <a:gd name="f76" fmla="*/ f61 f18 1"/>
                <a:gd name="f77" fmla="*/ f62 f19 1"/>
                <a:gd name="f78" fmla="*/ f63 f18 1"/>
                <a:gd name="f79" fmla="*/ f64 f18 1"/>
                <a:gd name="f80" fmla="*/ f65 f18 1"/>
                <a:gd name="f81" fmla="*/ f66 f19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40">
                  <a:pos x="f71" y="f72"/>
                </a:cxn>
                <a:cxn ang="f40">
                  <a:pos x="f73" y="f72"/>
                </a:cxn>
                <a:cxn ang="f40">
                  <a:pos x="f73" y="f74"/>
                </a:cxn>
                <a:cxn ang="f40">
                  <a:pos x="f75" y="f74"/>
                </a:cxn>
                <a:cxn ang="f40">
                  <a:pos x="f76" y="f77"/>
                </a:cxn>
                <a:cxn ang="f40">
                  <a:pos x="f78" y="f74"/>
                </a:cxn>
                <a:cxn ang="f40">
                  <a:pos x="f79" y="f74"/>
                </a:cxn>
                <a:cxn ang="f40">
                  <a:pos x="f79" y="f72"/>
                </a:cxn>
                <a:cxn ang="f40">
                  <a:pos x="f80" y="f72"/>
                </a:cxn>
                <a:cxn ang="f40">
                  <a:pos x="f80" y="f81"/>
                </a:cxn>
                <a:cxn ang="f40">
                  <a:pos x="f71" y="f81"/>
                </a:cxn>
                <a:cxn ang="f40">
                  <a:pos x="f71" y="f72"/>
                </a:cxn>
              </a:cxnLst>
              <a:rect l="f67" t="f70" r="f68" b="f69"/>
              <a:pathLst>
                <a:path w="5432627" h="1071685">
                  <a:moveTo>
                    <a:pt x="f6" y="f8"/>
                  </a:moveTo>
                  <a:lnTo>
                    <a:pt x="f9" y="f8"/>
                  </a:lnTo>
                  <a:lnTo>
                    <a:pt x="f9" y="f10"/>
                  </a:lnTo>
                  <a:lnTo>
                    <a:pt x="f11" y="f10"/>
                  </a:lnTo>
                  <a:lnTo>
                    <a:pt x="f12" y="f13"/>
                  </a:lnTo>
                  <a:lnTo>
                    <a:pt x="f14" y="f10"/>
                  </a:lnTo>
                  <a:lnTo>
                    <a:pt x="f15" y="f10"/>
                  </a:lnTo>
                  <a:lnTo>
                    <a:pt x="f15" y="f8"/>
                  </a:lnTo>
                  <a:lnTo>
                    <a:pt x="f5" y="f8"/>
                  </a:lnTo>
                  <a:lnTo>
                    <a:pt x="f5" y="f16"/>
                  </a:lnTo>
                  <a:lnTo>
                    <a:pt x="f6" y="f16"/>
                  </a:lnTo>
                  <a:lnTo>
                    <a:pt x="f6" y="f8"/>
                  </a:lnTo>
                  <a:close/>
                </a:path>
              </a:pathLst>
            </a:custGeom>
            <a:solidFill>
              <a:srgbClr val="002068"/>
            </a:solidFill>
            <a:ln w="12701" cap="flat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2454" tIns="92454" rIns="92454" bIns="787984" anchor="ctr" anchorCtr="1" compatLnSpc="1">
              <a:noAutofit/>
            </a:bodyPr>
            <a:lstStyle/>
            <a:p>
              <a:pPr marL="0" marR="0" lvl="0" indent="0" algn="ctr" defTabSz="577845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300" b="0" i="0" u="none" strike="noStrike" kern="1200" cap="none" spc="0" baseline="0">
                  <a:solidFill>
                    <a:srgbClr val="FFFFFF"/>
                  </a:solidFill>
                  <a:uFillTx/>
                  <a:latin typeface="Arial"/>
                </a:rPr>
                <a:t>Standardization</a:t>
              </a:r>
              <a:endParaRPr lang="en-US" sz="1300" b="0" i="0" u="none" strike="noStrike" kern="1200" cap="none" spc="0" baseline="0">
                <a:solidFill>
                  <a:srgbClr val="FFFFFF"/>
                </a:solidFill>
                <a:uFillTx/>
                <a:latin typeface="Arial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690C7DE2-16B2-7E3E-6099-3A300B12FB0B}"/>
                </a:ext>
              </a:extLst>
            </p:cNvPr>
            <p:cNvSpPr/>
            <p:nvPr/>
          </p:nvSpPr>
          <p:spPr>
            <a:xfrm>
              <a:off x="3382338" y="2395526"/>
              <a:ext cx="1809103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809107"/>
                <a:gd name="f7" fmla="val 320434"/>
                <a:gd name="f8" fmla="+- 0 0 -90"/>
                <a:gd name="f9" fmla="*/ f3 1 1809107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809107"/>
                <a:gd name="f19" fmla="*/ f15 1 320434"/>
                <a:gd name="f20" fmla="*/ 0 f16 1"/>
                <a:gd name="f21" fmla="*/ 0 f15 1"/>
                <a:gd name="f22" fmla="*/ 1809107 f16 1"/>
                <a:gd name="f23" fmla="*/ 320434 f15 1"/>
                <a:gd name="f24" fmla="+- f17 0 f1"/>
                <a:gd name="f25" fmla="*/ f20 1 1809107"/>
                <a:gd name="f26" fmla="*/ f21 1 320434"/>
                <a:gd name="f27" fmla="*/ f22 1 1809107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809107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Disconnect metals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72AE5B3C-6B45-1403-B69F-5872A42A42A0}"/>
                </a:ext>
              </a:extLst>
            </p:cNvPr>
            <p:cNvSpPr/>
            <p:nvPr/>
          </p:nvSpPr>
          <p:spPr>
            <a:xfrm>
              <a:off x="5191441" y="2395526"/>
              <a:ext cx="1809103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809107"/>
                <a:gd name="f7" fmla="val 320434"/>
                <a:gd name="f8" fmla="+- 0 0 -90"/>
                <a:gd name="f9" fmla="*/ f3 1 1809107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809107"/>
                <a:gd name="f19" fmla="*/ f15 1 320434"/>
                <a:gd name="f20" fmla="*/ 0 f16 1"/>
                <a:gd name="f21" fmla="*/ 0 f15 1"/>
                <a:gd name="f22" fmla="*/ 1809107 f16 1"/>
                <a:gd name="f23" fmla="*/ 320434 f15 1"/>
                <a:gd name="f24" fmla="+- f17 0 f1"/>
                <a:gd name="f25" fmla="*/ f20 1 1809107"/>
                <a:gd name="f26" fmla="*/ f21 1 320434"/>
                <a:gd name="f27" fmla="*/ f22 1 1809107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809107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Normalize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53F1E282-E2D1-4A6B-3F79-CB6ADD20DCC2}"/>
                </a:ext>
              </a:extLst>
            </p:cNvPr>
            <p:cNvSpPr/>
            <p:nvPr/>
          </p:nvSpPr>
          <p:spPr>
            <a:xfrm>
              <a:off x="7000554" y="2395526"/>
              <a:ext cx="1809103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809107"/>
                <a:gd name="f7" fmla="val 320434"/>
                <a:gd name="f8" fmla="+- 0 0 -90"/>
                <a:gd name="f9" fmla="*/ f3 1 1809107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809107"/>
                <a:gd name="f19" fmla="*/ f15 1 320434"/>
                <a:gd name="f20" fmla="*/ 0 f16 1"/>
                <a:gd name="f21" fmla="*/ 0 f15 1"/>
                <a:gd name="f22" fmla="*/ 1809107 f16 1"/>
                <a:gd name="f23" fmla="*/ 320434 f15 1"/>
                <a:gd name="f24" fmla="+- f17 0 f1"/>
                <a:gd name="f25" fmla="*/ f20 1 1809107"/>
                <a:gd name="f26" fmla="*/ f21 1 320434"/>
                <a:gd name="f27" fmla="*/ f22 1 1809107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809107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Keep largest fragment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B6841DE0-AEC6-8DAD-872B-884739700FD1}"/>
                </a:ext>
              </a:extLst>
            </p:cNvPr>
            <p:cNvSpPr/>
            <p:nvPr/>
          </p:nvSpPr>
          <p:spPr>
            <a:xfrm>
              <a:off x="3379686" y="965524"/>
              <a:ext cx="5432624" cy="107168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5432627"/>
                <a:gd name="f7" fmla="val 1071685"/>
                <a:gd name="f8" fmla="val 696349"/>
                <a:gd name="f9" fmla="val 2850274"/>
                <a:gd name="f10" fmla="val 803764"/>
                <a:gd name="f11" fmla="val 2984235"/>
                <a:gd name="f12" fmla="val 2716313"/>
                <a:gd name="f13" fmla="val 1071684"/>
                <a:gd name="f14" fmla="val 2448392"/>
                <a:gd name="f15" fmla="val 2582353"/>
                <a:gd name="f16" fmla="val 1"/>
                <a:gd name="f17" fmla="+- 0 0 -90"/>
                <a:gd name="f18" fmla="*/ f3 1 5432627"/>
                <a:gd name="f19" fmla="*/ f4 1 1071685"/>
                <a:gd name="f20" fmla="val f5"/>
                <a:gd name="f21" fmla="val f6"/>
                <a:gd name="f22" fmla="val f7"/>
                <a:gd name="f23" fmla="*/ f17 f0 1"/>
                <a:gd name="f24" fmla="+- f22 0 f20"/>
                <a:gd name="f25" fmla="+- f21 0 f20"/>
                <a:gd name="f26" fmla="*/ f23 1 f2"/>
                <a:gd name="f27" fmla="*/ f25 1 5432627"/>
                <a:gd name="f28" fmla="*/ f24 1 1071685"/>
                <a:gd name="f29" fmla="*/ 0 f25 1"/>
                <a:gd name="f30" fmla="*/ 375336 f24 1"/>
                <a:gd name="f31" fmla="*/ 2582353 f25 1"/>
                <a:gd name="f32" fmla="*/ 267921 f24 1"/>
                <a:gd name="f33" fmla="*/ 2448392 f25 1"/>
                <a:gd name="f34" fmla="*/ 2716314 f25 1"/>
                <a:gd name="f35" fmla="*/ 0 f24 1"/>
                <a:gd name="f36" fmla="*/ 2984235 f25 1"/>
                <a:gd name="f37" fmla="*/ 2850274 f25 1"/>
                <a:gd name="f38" fmla="*/ 5432627 f25 1"/>
                <a:gd name="f39" fmla="*/ 1071685 f24 1"/>
                <a:gd name="f40" fmla="+- f26 0 f1"/>
                <a:gd name="f41" fmla="*/ f29 1 5432627"/>
                <a:gd name="f42" fmla="*/ f30 1 1071685"/>
                <a:gd name="f43" fmla="*/ f31 1 5432627"/>
                <a:gd name="f44" fmla="*/ f32 1 1071685"/>
                <a:gd name="f45" fmla="*/ f33 1 5432627"/>
                <a:gd name="f46" fmla="*/ f34 1 5432627"/>
                <a:gd name="f47" fmla="*/ f35 1 1071685"/>
                <a:gd name="f48" fmla="*/ f36 1 5432627"/>
                <a:gd name="f49" fmla="*/ f37 1 5432627"/>
                <a:gd name="f50" fmla="*/ f38 1 5432627"/>
                <a:gd name="f51" fmla="*/ f39 1 1071685"/>
                <a:gd name="f52" fmla="*/ f20 1 f27"/>
                <a:gd name="f53" fmla="*/ f21 1 f27"/>
                <a:gd name="f54" fmla="*/ f20 1 f28"/>
                <a:gd name="f55" fmla="*/ f22 1 f28"/>
                <a:gd name="f56" fmla="*/ f41 1 f27"/>
                <a:gd name="f57" fmla="*/ f42 1 f28"/>
                <a:gd name="f58" fmla="*/ f43 1 f27"/>
                <a:gd name="f59" fmla="*/ f44 1 f28"/>
                <a:gd name="f60" fmla="*/ f45 1 f27"/>
                <a:gd name="f61" fmla="*/ f46 1 f27"/>
                <a:gd name="f62" fmla="*/ f47 1 f28"/>
                <a:gd name="f63" fmla="*/ f48 1 f27"/>
                <a:gd name="f64" fmla="*/ f49 1 f27"/>
                <a:gd name="f65" fmla="*/ f50 1 f27"/>
                <a:gd name="f66" fmla="*/ f51 1 f28"/>
                <a:gd name="f67" fmla="*/ f52 f18 1"/>
                <a:gd name="f68" fmla="*/ f53 f18 1"/>
                <a:gd name="f69" fmla="*/ f55 f19 1"/>
                <a:gd name="f70" fmla="*/ f54 f19 1"/>
                <a:gd name="f71" fmla="*/ f56 f18 1"/>
                <a:gd name="f72" fmla="*/ f57 f19 1"/>
                <a:gd name="f73" fmla="*/ f58 f18 1"/>
                <a:gd name="f74" fmla="*/ f59 f19 1"/>
                <a:gd name="f75" fmla="*/ f60 f18 1"/>
                <a:gd name="f76" fmla="*/ f61 f18 1"/>
                <a:gd name="f77" fmla="*/ f62 f19 1"/>
                <a:gd name="f78" fmla="*/ f63 f18 1"/>
                <a:gd name="f79" fmla="*/ f64 f18 1"/>
                <a:gd name="f80" fmla="*/ f65 f18 1"/>
                <a:gd name="f81" fmla="*/ f66 f19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40">
                  <a:pos x="f71" y="f72"/>
                </a:cxn>
                <a:cxn ang="f40">
                  <a:pos x="f73" y="f72"/>
                </a:cxn>
                <a:cxn ang="f40">
                  <a:pos x="f73" y="f74"/>
                </a:cxn>
                <a:cxn ang="f40">
                  <a:pos x="f75" y="f74"/>
                </a:cxn>
                <a:cxn ang="f40">
                  <a:pos x="f76" y="f77"/>
                </a:cxn>
                <a:cxn ang="f40">
                  <a:pos x="f78" y="f74"/>
                </a:cxn>
                <a:cxn ang="f40">
                  <a:pos x="f79" y="f74"/>
                </a:cxn>
                <a:cxn ang="f40">
                  <a:pos x="f79" y="f72"/>
                </a:cxn>
                <a:cxn ang="f40">
                  <a:pos x="f80" y="f72"/>
                </a:cxn>
                <a:cxn ang="f40">
                  <a:pos x="f80" y="f81"/>
                </a:cxn>
                <a:cxn ang="f40">
                  <a:pos x="f71" y="f81"/>
                </a:cxn>
                <a:cxn ang="f40">
                  <a:pos x="f71" y="f72"/>
                </a:cxn>
              </a:cxnLst>
              <a:rect l="f67" t="f70" r="f68" b="f69"/>
              <a:pathLst>
                <a:path w="5432627" h="1071685">
                  <a:moveTo>
                    <a:pt x="f6" y="f8"/>
                  </a:moveTo>
                  <a:lnTo>
                    <a:pt x="f9" y="f8"/>
                  </a:lnTo>
                  <a:lnTo>
                    <a:pt x="f9" y="f10"/>
                  </a:lnTo>
                  <a:lnTo>
                    <a:pt x="f11" y="f10"/>
                  </a:lnTo>
                  <a:lnTo>
                    <a:pt x="f12" y="f13"/>
                  </a:lnTo>
                  <a:lnTo>
                    <a:pt x="f14" y="f10"/>
                  </a:lnTo>
                  <a:lnTo>
                    <a:pt x="f15" y="f10"/>
                  </a:lnTo>
                  <a:lnTo>
                    <a:pt x="f15" y="f8"/>
                  </a:lnTo>
                  <a:lnTo>
                    <a:pt x="f5" y="f8"/>
                  </a:lnTo>
                  <a:lnTo>
                    <a:pt x="f5" y="f16"/>
                  </a:lnTo>
                  <a:lnTo>
                    <a:pt x="f6" y="f16"/>
                  </a:lnTo>
                  <a:lnTo>
                    <a:pt x="f6" y="f8"/>
                  </a:lnTo>
                  <a:close/>
                </a:path>
              </a:pathLst>
            </a:custGeom>
            <a:solidFill>
              <a:srgbClr val="002068"/>
            </a:solidFill>
            <a:ln w="12701" cap="flat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2454" tIns="92454" rIns="92454" bIns="787984" anchor="ctr" anchorCtr="1" compatLnSpc="1">
              <a:noAutofit/>
            </a:bodyPr>
            <a:lstStyle/>
            <a:p>
              <a:pPr marL="0" marR="0" lvl="0" indent="0" algn="ctr" defTabSz="577845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300" b="0" i="0" u="none" strike="noStrike" kern="1200" cap="none" spc="0" baseline="0">
                  <a:solidFill>
                    <a:srgbClr val="FFFFFF"/>
                  </a:solidFill>
                  <a:uFillTx/>
                  <a:latin typeface="Arial"/>
                </a:rPr>
                <a:t>Validation</a:t>
              </a:r>
              <a:endParaRPr lang="en-US" sz="1300" b="0" i="0" u="none" strike="noStrike" kern="1200" cap="none" spc="0" baseline="0">
                <a:solidFill>
                  <a:srgbClr val="FFFFFF"/>
                </a:solidFill>
                <a:uFillTx/>
                <a:latin typeface="Arial"/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B96D01E4-5BB8-647B-2305-D1E08098589E}"/>
                </a:ext>
              </a:extLst>
            </p:cNvPr>
            <p:cNvSpPr/>
            <p:nvPr/>
          </p:nvSpPr>
          <p:spPr>
            <a:xfrm>
              <a:off x="3379686" y="1334292"/>
              <a:ext cx="1358158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358156"/>
                <a:gd name="f7" fmla="val 320434"/>
                <a:gd name="f8" fmla="+- 0 0 -90"/>
                <a:gd name="f9" fmla="*/ f3 1 1358156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358156"/>
                <a:gd name="f19" fmla="*/ f15 1 320434"/>
                <a:gd name="f20" fmla="*/ 0 f16 1"/>
                <a:gd name="f21" fmla="*/ 0 f15 1"/>
                <a:gd name="f22" fmla="*/ 1358156 f16 1"/>
                <a:gd name="f23" fmla="*/ 320434 f15 1"/>
                <a:gd name="f24" fmla="+- f17 0 f1"/>
                <a:gd name="f25" fmla="*/ f20 1 1358156"/>
                <a:gd name="f26" fmla="*/ f21 1 320434"/>
                <a:gd name="f27" fmla="*/ f22 1 1358156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358156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Input features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3600060D-EFDC-5E9F-78E9-82C79832F87A}"/>
                </a:ext>
              </a:extLst>
            </p:cNvPr>
            <p:cNvSpPr/>
            <p:nvPr/>
          </p:nvSpPr>
          <p:spPr>
            <a:xfrm>
              <a:off x="4737844" y="1334292"/>
              <a:ext cx="1358158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358156"/>
                <a:gd name="f7" fmla="val 320434"/>
                <a:gd name="f8" fmla="+- 0 0 -90"/>
                <a:gd name="f9" fmla="*/ f3 1 1358156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358156"/>
                <a:gd name="f19" fmla="*/ f15 1 320434"/>
                <a:gd name="f20" fmla="*/ 0 f16 1"/>
                <a:gd name="f21" fmla="*/ 0 f15 1"/>
                <a:gd name="f22" fmla="*/ 1358156 f16 1"/>
                <a:gd name="f23" fmla="*/ 320434 f15 1"/>
                <a:gd name="f24" fmla="+- f17 0 f1"/>
                <a:gd name="f25" fmla="*/ f20 1 1358156"/>
                <a:gd name="f26" fmla="*/ f21 1 320434"/>
                <a:gd name="f27" fmla="*/ f22 1 1358156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358156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Valencies, Isotopes, Radicals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5BD1699C-2995-03DE-254E-22FB7E7FFDA3}"/>
                </a:ext>
              </a:extLst>
            </p:cNvPr>
            <p:cNvSpPr/>
            <p:nvPr/>
          </p:nvSpPr>
          <p:spPr>
            <a:xfrm>
              <a:off x="6096003" y="1334292"/>
              <a:ext cx="1358158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358156"/>
                <a:gd name="f7" fmla="val 320434"/>
                <a:gd name="f8" fmla="+- 0 0 -90"/>
                <a:gd name="f9" fmla="*/ f3 1 1358156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358156"/>
                <a:gd name="f19" fmla="*/ f15 1 320434"/>
                <a:gd name="f20" fmla="*/ 0 f16 1"/>
                <a:gd name="f21" fmla="*/ 0 f15 1"/>
                <a:gd name="f22" fmla="*/ 1358156 f16 1"/>
                <a:gd name="f23" fmla="*/ 320434 f15 1"/>
                <a:gd name="f24" fmla="+- f17 0 f1"/>
                <a:gd name="f25" fmla="*/ f20 1 1358156"/>
                <a:gd name="f26" fmla="*/ f21 1 320434"/>
                <a:gd name="f27" fmla="*/ f22 1 1358156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358156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2D Layout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46413D37-B685-F8F8-41A6-ED90C079ED1A}"/>
                </a:ext>
              </a:extLst>
            </p:cNvPr>
            <p:cNvSpPr/>
            <p:nvPr/>
          </p:nvSpPr>
          <p:spPr>
            <a:xfrm>
              <a:off x="7454152" y="1334292"/>
              <a:ext cx="1358158" cy="320433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0"/>
                <a:gd name="f6" fmla="val 1358156"/>
                <a:gd name="f7" fmla="val 320434"/>
                <a:gd name="f8" fmla="+- 0 0 -90"/>
                <a:gd name="f9" fmla="*/ f3 1 1358156"/>
                <a:gd name="f10" fmla="*/ f4 1 320434"/>
                <a:gd name="f11" fmla="val f5"/>
                <a:gd name="f12" fmla="val f6"/>
                <a:gd name="f13" fmla="val f7"/>
                <a:gd name="f14" fmla="*/ f8 f0 1"/>
                <a:gd name="f15" fmla="+- f13 0 f11"/>
                <a:gd name="f16" fmla="+- f12 0 f11"/>
                <a:gd name="f17" fmla="*/ f14 1 f2"/>
                <a:gd name="f18" fmla="*/ f16 1 1358156"/>
                <a:gd name="f19" fmla="*/ f15 1 320434"/>
                <a:gd name="f20" fmla="*/ 0 f16 1"/>
                <a:gd name="f21" fmla="*/ 0 f15 1"/>
                <a:gd name="f22" fmla="*/ 1358156 f16 1"/>
                <a:gd name="f23" fmla="*/ 320434 f15 1"/>
                <a:gd name="f24" fmla="+- f17 0 f1"/>
                <a:gd name="f25" fmla="*/ f20 1 1358156"/>
                <a:gd name="f26" fmla="*/ f21 1 320434"/>
                <a:gd name="f27" fmla="*/ f22 1 1358156"/>
                <a:gd name="f28" fmla="*/ f23 1 320434"/>
                <a:gd name="f29" fmla="*/ f11 1 f18"/>
                <a:gd name="f30" fmla="*/ f12 1 f18"/>
                <a:gd name="f31" fmla="*/ f11 1 f19"/>
                <a:gd name="f32" fmla="*/ f13 1 f19"/>
                <a:gd name="f33" fmla="*/ f25 1 f18"/>
                <a:gd name="f34" fmla="*/ f26 1 f19"/>
                <a:gd name="f35" fmla="*/ f27 1 f18"/>
                <a:gd name="f36" fmla="*/ f28 1 f19"/>
                <a:gd name="f37" fmla="*/ f29 f9 1"/>
                <a:gd name="f38" fmla="*/ f30 f9 1"/>
                <a:gd name="f39" fmla="*/ f32 f10 1"/>
                <a:gd name="f40" fmla="*/ f31 f10 1"/>
                <a:gd name="f41" fmla="*/ f33 f9 1"/>
                <a:gd name="f42" fmla="*/ f34 f10 1"/>
                <a:gd name="f43" fmla="*/ f35 f9 1"/>
                <a:gd name="f44" fmla="*/ f36 f1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4">
                  <a:pos x="f41" y="f42"/>
                </a:cxn>
                <a:cxn ang="f24">
                  <a:pos x="f43" y="f42"/>
                </a:cxn>
                <a:cxn ang="f24">
                  <a:pos x="f43" y="f44"/>
                </a:cxn>
                <a:cxn ang="f24">
                  <a:pos x="f41" y="f44"/>
                </a:cxn>
                <a:cxn ang="f24">
                  <a:pos x="f41" y="f42"/>
                </a:cxn>
              </a:cxnLst>
              <a:rect l="f37" t="f40" r="f38" b="f39"/>
              <a:pathLst>
                <a:path w="1358156" h="320434">
                  <a:moveTo>
                    <a:pt x="f5" y="f5"/>
                  </a:moveTo>
                  <a:lnTo>
                    <a:pt x="f6" y="f5"/>
                  </a:lnTo>
                  <a:lnTo>
                    <a:pt x="f6" y="f7"/>
                  </a:lnTo>
                  <a:lnTo>
                    <a:pt x="f5" y="f7"/>
                  </a:lnTo>
                  <a:lnTo>
                    <a:pt x="f5" y="f5"/>
                  </a:lnTo>
                  <a:close/>
                </a:path>
              </a:pathLst>
            </a:custGeom>
            <a:solidFill>
              <a:srgbClr val="CBCCD4">
                <a:alpha val="90000"/>
              </a:srgbClr>
            </a:solidFill>
            <a:ln w="12701" cap="flat">
              <a:solidFill>
                <a:srgbClr val="CBCCD4">
                  <a:alpha val="90000"/>
                </a:srgbClr>
              </a:solidFill>
              <a:prstDash val="solid"/>
              <a:miter/>
            </a:ln>
          </p:spPr>
          <p:txBody>
            <a:bodyPr vert="horz" wrap="square" lIns="78236" tIns="13972" rIns="78236" bIns="13972" anchor="ctr" anchorCtr="1" compatLnSpc="1">
              <a:noAutofit/>
            </a:bodyPr>
            <a:lstStyle/>
            <a:p>
              <a:pPr marL="0" marR="0" lvl="0" indent="0" algn="ctr" defTabSz="488947" rtl="0" fontAlgn="auto" hangingPunct="1">
                <a:lnSpc>
                  <a:spcPct val="90000"/>
                </a:lnSpc>
                <a:spcBef>
                  <a:spcPts val="0"/>
                </a:spcBef>
                <a:spcAft>
                  <a:spcPts val="50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GB" sz="1100" b="0" i="0" u="none" strike="noStrike" kern="1200" cap="none" spc="0" baseline="0">
                  <a:solidFill>
                    <a:srgbClr val="000000"/>
                  </a:solidFill>
                  <a:uFillTx/>
                  <a:latin typeface="Arial"/>
                </a:rPr>
                <a:t>Stereochemistry</a:t>
              </a:r>
              <a:endParaRPr lang="en-US" sz="11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endParaRPr>
            </a:p>
          </p:txBody>
        </p:sp>
      </p:grpSp>
      <p:sp>
        <p:nvSpPr>
          <p:cNvPr id="22" name="Slide Number Placeholder 4">
            <a:extLst>
              <a:ext uri="{FF2B5EF4-FFF2-40B4-BE49-F238E27FC236}">
                <a16:creationId xmlns:a16="http://schemas.microsoft.com/office/drawing/2014/main" id="{968F67D2-A1F6-5D85-5886-5A2AFD1236E2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7450DBD2-F7DD-42DF-BC5C-9FCD0A60C639}" type="slidenum">
              <a:rPr/>
              <a:t>16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sp>
        <p:nvSpPr>
          <p:cNvPr id="23" name="Rectangle: Folded Corner 2">
            <a:extLst>
              <a:ext uri="{FF2B5EF4-FFF2-40B4-BE49-F238E27FC236}">
                <a16:creationId xmlns:a16="http://schemas.microsoft.com/office/drawing/2014/main" id="{7EBCC632-8810-1F84-49AE-76CD4ADE26C4}"/>
              </a:ext>
            </a:extLst>
          </p:cNvPr>
          <p:cNvSpPr/>
          <p:nvPr/>
        </p:nvSpPr>
        <p:spPr>
          <a:xfrm>
            <a:off x="1752776" y="879570"/>
            <a:ext cx="624663" cy="818607"/>
          </a:xfrm>
          <a:custGeom>
            <a:avLst>
              <a:gd name="f5" fmla="val 16667"/>
            </a:avLst>
            <a:gdLst>
              <a:gd name="f1" fmla="val w"/>
              <a:gd name="f2" fmla="val h"/>
              <a:gd name="f3" fmla="val ss"/>
              <a:gd name="f4" fmla="val 0"/>
              <a:gd name="f5" fmla="val 16667"/>
              <a:gd name="f6" fmla="abs f1"/>
              <a:gd name="f7" fmla="abs f2"/>
              <a:gd name="f8" fmla="abs f3"/>
              <a:gd name="f9" fmla="val f4"/>
              <a:gd name="f10" fmla="val f5"/>
              <a:gd name="f11" fmla="?: f6 f1 1"/>
              <a:gd name="f12" fmla="?: f7 f2 1"/>
              <a:gd name="f13" fmla="?: f8 f3 1"/>
              <a:gd name="f14" fmla="*/ f11 1 21600"/>
              <a:gd name="f15" fmla="*/ f12 1 21600"/>
              <a:gd name="f16" fmla="*/ 21600 f11 1"/>
              <a:gd name="f17" fmla="*/ 21600 f12 1"/>
              <a:gd name="f18" fmla="min f15 f14"/>
              <a:gd name="f19" fmla="*/ f16 1 f13"/>
              <a:gd name="f20" fmla="*/ f17 1 f13"/>
              <a:gd name="f21" fmla="val f19"/>
              <a:gd name="f22" fmla="val f20"/>
              <a:gd name="f23" fmla="*/ f9 f18 1"/>
              <a:gd name="f24" fmla="+- f22 0 f9"/>
              <a:gd name="f25" fmla="+- f21 0 f9"/>
              <a:gd name="f26" fmla="*/ f21 f18 1"/>
              <a:gd name="f27" fmla="*/ f22 f18 1"/>
              <a:gd name="f28" fmla="min f25 f24"/>
              <a:gd name="f29" fmla="*/ f28 f10 1"/>
              <a:gd name="f30" fmla="*/ f29 1 100000"/>
              <a:gd name="f31" fmla="*/ f30 1 5"/>
              <a:gd name="f32" fmla="+- f21 0 f30"/>
              <a:gd name="f33" fmla="+- f22 0 f30"/>
              <a:gd name="f34" fmla="+- f32 f31 0"/>
              <a:gd name="f35" fmla="+- f33 f31 0"/>
              <a:gd name="f36" fmla="*/ f33 f18 1"/>
              <a:gd name="f37" fmla="*/ f32 f18 1"/>
              <a:gd name="f38" fmla="*/ f34 f18 1"/>
              <a:gd name="f39" fmla="*/ f35 f18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23" t="f23" r="f26" b="f36"/>
            <a:pathLst>
              <a:path stroke="0">
                <a:moveTo>
                  <a:pt x="f23" y="f23"/>
                </a:moveTo>
                <a:lnTo>
                  <a:pt x="f26" y="f23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close/>
              </a:path>
              <a:path stroke="0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close/>
              </a:path>
              <a:path fill="none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lnTo>
                  <a:pt x="f23" y="f23"/>
                </a:lnTo>
                <a:lnTo>
                  <a:pt x="f26" y="f23"/>
                </a:lnTo>
                <a:lnTo>
                  <a:pt x="f26" y="f36"/>
                </a:lnTo>
              </a:path>
            </a:pathLst>
          </a:custGeom>
          <a:solidFill>
            <a:srgbClr val="FFFFFF"/>
          </a:solidFill>
          <a:ln w="12701" cap="flat">
            <a:solidFill>
              <a:srgbClr val="00072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100" b="0" i="0" u="none" strike="noStrike" kern="1200" cap="none" spc="0" baseline="0">
                <a:solidFill>
                  <a:srgbClr val="002068"/>
                </a:solidFill>
                <a:uFillTx/>
                <a:latin typeface="Arial"/>
              </a:rPr>
              <a:t>Input</a:t>
            </a:r>
            <a:endParaRPr lang="en-US" sz="1100" b="0" i="0" u="none" strike="noStrike" kern="1200" cap="none" spc="0" baseline="0">
              <a:solidFill>
                <a:srgbClr val="002068"/>
              </a:solidFill>
              <a:uFillTx/>
              <a:latin typeface="Arial"/>
            </a:endParaRPr>
          </a:p>
        </p:txBody>
      </p:sp>
      <p:sp>
        <p:nvSpPr>
          <p:cNvPr id="24" name="Arrow: Bent 3">
            <a:extLst>
              <a:ext uri="{FF2B5EF4-FFF2-40B4-BE49-F238E27FC236}">
                <a16:creationId xmlns:a16="http://schemas.microsoft.com/office/drawing/2014/main" id="{9E9A33CC-7C85-1E27-35EC-587E8650F2C4}"/>
              </a:ext>
            </a:extLst>
          </p:cNvPr>
          <p:cNvSpPr/>
          <p:nvPr/>
        </p:nvSpPr>
        <p:spPr>
          <a:xfrm rot="10800009" flipH="1">
            <a:off x="2065099" y="1852043"/>
            <a:ext cx="1174482" cy="723208"/>
          </a:xfrm>
          <a:custGeom>
            <a:avLst>
              <a:gd name="f13" fmla="val 17962"/>
              <a:gd name="f14" fmla="val 20989"/>
              <a:gd name="f15" fmla="val 25000"/>
              <a:gd name="f16" fmla="val 39996"/>
            </a:avLst>
            <a:gdLst>
              <a:gd name="f4" fmla="val 10800000"/>
              <a:gd name="f5" fmla="val 5400000"/>
              <a:gd name="f6" fmla="val 16200000"/>
              <a:gd name="f7" fmla="val 180"/>
              <a:gd name="f8" fmla="val w"/>
              <a:gd name="f9" fmla="val h"/>
              <a:gd name="f10" fmla="val ss"/>
              <a:gd name="f11" fmla="val 0"/>
              <a:gd name="f12" fmla="+- 0 0 5400000"/>
              <a:gd name="f13" fmla="val 17962"/>
              <a:gd name="f14" fmla="val 20989"/>
              <a:gd name="f15" fmla="val 25000"/>
              <a:gd name="f16" fmla="val 39996"/>
              <a:gd name="f17" fmla="+- 0 0 -360"/>
              <a:gd name="f18" fmla="+- 0 0 -180"/>
              <a:gd name="f19" fmla="+- 0 0 -90"/>
              <a:gd name="f20" fmla="abs f8"/>
              <a:gd name="f21" fmla="abs f9"/>
              <a:gd name="f22" fmla="abs f10"/>
              <a:gd name="f23" fmla="val f11"/>
              <a:gd name="f24" fmla="val f14"/>
              <a:gd name="f25" fmla="val f13"/>
              <a:gd name="f26" fmla="val f15"/>
              <a:gd name="f27" fmla="val f16"/>
              <a:gd name="f28" fmla="*/ f17 f4 1"/>
              <a:gd name="f29" fmla="*/ f18 f4 1"/>
              <a:gd name="f30" fmla="*/ f19 f4 1"/>
              <a:gd name="f31" fmla="?: f20 f8 1"/>
              <a:gd name="f32" fmla="?: f21 f9 1"/>
              <a:gd name="f33" fmla="?: f22 f10 1"/>
              <a:gd name="f34" fmla="*/ f28 1 f7"/>
              <a:gd name="f35" fmla="*/ f29 1 f7"/>
              <a:gd name="f36" fmla="*/ f30 1 f7"/>
              <a:gd name="f37" fmla="*/ f31 1 21600"/>
              <a:gd name="f38" fmla="*/ f32 1 21600"/>
              <a:gd name="f39" fmla="*/ 21600 f31 1"/>
              <a:gd name="f40" fmla="*/ 21600 f32 1"/>
              <a:gd name="f41" fmla="+- f34 0 f5"/>
              <a:gd name="f42" fmla="+- f35 0 f5"/>
              <a:gd name="f43" fmla="+- f36 0 f5"/>
              <a:gd name="f44" fmla="min f38 f37"/>
              <a:gd name="f45" fmla="*/ f39 1 f33"/>
              <a:gd name="f46" fmla="*/ f40 1 f33"/>
              <a:gd name="f47" fmla="val f45"/>
              <a:gd name="f48" fmla="val f46"/>
              <a:gd name="f49" fmla="*/ f23 f44 1"/>
              <a:gd name="f50" fmla="+- f48 0 f23"/>
              <a:gd name="f51" fmla="+- f47 0 f23"/>
              <a:gd name="f52" fmla="*/ f47 f44 1"/>
              <a:gd name="f53" fmla="*/ f48 f44 1"/>
              <a:gd name="f54" fmla="min f51 f50"/>
              <a:gd name="f55" fmla="*/ f54 f25 1"/>
              <a:gd name="f56" fmla="*/ f54 f24 1"/>
              <a:gd name="f57" fmla="*/ f54 f26 1"/>
              <a:gd name="f58" fmla="*/ f54 f27 1"/>
              <a:gd name="f59" fmla="*/ f55 1 100000"/>
              <a:gd name="f60" fmla="*/ f56 1 100000"/>
              <a:gd name="f61" fmla="*/ f57 1 100000"/>
              <a:gd name="f62" fmla="*/ f58 1 100000"/>
              <a:gd name="f63" fmla="*/ f59 1 2"/>
              <a:gd name="f64" fmla="+- f47 0 f61"/>
              <a:gd name="f65" fmla="+- f62 0 f59"/>
              <a:gd name="f66" fmla="*/ f62 f44 1"/>
              <a:gd name="f67" fmla="*/ f60 f44 1"/>
              <a:gd name="f68" fmla="*/ f59 f44 1"/>
              <a:gd name="f69" fmla="+- f60 0 f63"/>
              <a:gd name="f70" fmla="max f65 0"/>
              <a:gd name="f71" fmla="*/ f64 f44 1"/>
              <a:gd name="f72" fmla="*/ f63 f44 1"/>
              <a:gd name="f73" fmla="+- f59 f70 0"/>
              <a:gd name="f74" fmla="+- f69 f59 0"/>
              <a:gd name="f75" fmla="+- f69 f62 0"/>
              <a:gd name="f76" fmla="*/ f69 f44 1"/>
              <a:gd name="f77" fmla="*/ f70 f44 1"/>
              <a:gd name="f78" fmla="+- f74 f69 0"/>
              <a:gd name="f79" fmla="*/ f75 f44 1"/>
              <a:gd name="f80" fmla="*/ f74 f44 1"/>
              <a:gd name="f81" fmla="*/ f73 f44 1"/>
              <a:gd name="f82" fmla="*/ f78 f44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41">
                <a:pos x="f71" y="f49"/>
              </a:cxn>
              <a:cxn ang="f42">
                <a:pos x="f71" y="f82"/>
              </a:cxn>
              <a:cxn ang="f42">
                <a:pos x="f72" y="f53"/>
              </a:cxn>
              <a:cxn ang="f43">
                <a:pos x="f52" y="f67"/>
              </a:cxn>
            </a:cxnLst>
            <a:rect l="f49" t="f49" r="f52" b="f53"/>
            <a:pathLst>
              <a:path>
                <a:moveTo>
                  <a:pt x="f49" y="f53"/>
                </a:moveTo>
                <a:lnTo>
                  <a:pt x="f49" y="f79"/>
                </a:lnTo>
                <a:arcTo wR="f66" hR="f66" stAng="f4" swAng="f5"/>
                <a:lnTo>
                  <a:pt x="f71" y="f76"/>
                </a:lnTo>
                <a:lnTo>
                  <a:pt x="f71" y="f49"/>
                </a:lnTo>
                <a:lnTo>
                  <a:pt x="f52" y="f67"/>
                </a:lnTo>
                <a:lnTo>
                  <a:pt x="f71" y="f82"/>
                </a:lnTo>
                <a:lnTo>
                  <a:pt x="f71" y="f80"/>
                </a:lnTo>
                <a:lnTo>
                  <a:pt x="f81" y="f80"/>
                </a:lnTo>
                <a:arcTo wR="f77" hR="f77" stAng="f6" swAng="f12"/>
                <a:lnTo>
                  <a:pt x="f68" y="f53"/>
                </a:lnTo>
                <a:close/>
              </a:path>
            </a:pathLst>
          </a:custGeom>
          <a:solidFill>
            <a:srgbClr val="002068"/>
          </a:solidFill>
          <a:ln w="12701" cap="flat">
            <a:solidFill>
              <a:srgbClr val="00206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sp>
        <p:nvSpPr>
          <p:cNvPr id="25" name="Arrow: Right 5">
            <a:extLst>
              <a:ext uri="{FF2B5EF4-FFF2-40B4-BE49-F238E27FC236}">
                <a16:creationId xmlns:a16="http://schemas.microsoft.com/office/drawing/2014/main" id="{6BA133AD-F0E1-A329-1B14-E2F6800C30FD}"/>
              </a:ext>
            </a:extLst>
          </p:cNvPr>
          <p:cNvSpPr/>
          <p:nvPr/>
        </p:nvSpPr>
        <p:spPr>
          <a:xfrm>
            <a:off x="2536618" y="1203652"/>
            <a:ext cx="702972" cy="279916"/>
          </a:xfrm>
          <a:custGeom>
            <a:avLst>
              <a:gd name="f0" fmla="val 17299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pin 0 f0 21600"/>
              <a:gd name="f15" fmla="pin 0 f1 10800"/>
              <a:gd name="f16" fmla="*/ f10 f2 1"/>
              <a:gd name="f17" fmla="*/ f11 f2 1"/>
              <a:gd name="f18" fmla="val f15"/>
              <a:gd name="f19" fmla="val f14"/>
              <a:gd name="f20" fmla="+- 21600 0 f15"/>
              <a:gd name="f21" fmla="*/ f14 f12 1"/>
              <a:gd name="f22" fmla="*/ f15 f13 1"/>
              <a:gd name="f23" fmla="*/ 0 f12 1"/>
              <a:gd name="f24" fmla="*/ 0 f13 1"/>
              <a:gd name="f25" fmla="*/ f16 1 f4"/>
              <a:gd name="f26" fmla="*/ 21600 f13 1"/>
              <a:gd name="f27" fmla="*/ f17 1 f4"/>
              <a:gd name="f28" fmla="+- 21600 0 f19"/>
              <a:gd name="f29" fmla="*/ f20 f13 1"/>
              <a:gd name="f30" fmla="*/ f18 f13 1"/>
              <a:gd name="f31" fmla="*/ f19 f12 1"/>
              <a:gd name="f32" fmla="+- f25 0 f3"/>
              <a:gd name="f33" fmla="+- f27 0 f3"/>
              <a:gd name="f34" fmla="*/ f28 f18 1"/>
              <a:gd name="f35" fmla="*/ f34 1 10800"/>
              <a:gd name="f36" fmla="+- f19 f35 0"/>
              <a:gd name="f37" fmla="*/ f36 f12 1"/>
            </a:gdLst>
            <a:ahLst>
              <a:ahXY gdRefX="f0" minX="f7" maxX="f8" gdRefY="f1" minY="f7" maxY="f9">
                <a:pos x="f21" y="f22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24"/>
              </a:cxn>
              <a:cxn ang="f33">
                <a:pos x="f31" y="f26"/>
              </a:cxn>
            </a:cxnLst>
            <a:rect l="f23" t="f30" r="f37" b="f29"/>
            <a:pathLst>
              <a:path w="21600" h="21600">
                <a:moveTo>
                  <a:pt x="f7" y="f18"/>
                </a:moveTo>
                <a:lnTo>
                  <a:pt x="f19" y="f18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0"/>
                </a:lnTo>
                <a:lnTo>
                  <a:pt x="f7" y="f20"/>
                </a:lnTo>
                <a:close/>
              </a:path>
            </a:pathLst>
          </a:custGeom>
          <a:solidFill>
            <a:srgbClr val="002068"/>
          </a:solidFill>
          <a:ln w="12701" cap="flat">
            <a:solidFill>
              <a:srgbClr val="00072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Arial"/>
            </a:endParaRPr>
          </a:p>
        </p:txBody>
      </p:sp>
      <p:sp>
        <p:nvSpPr>
          <p:cNvPr id="26" name="Arrow: Right 7">
            <a:extLst>
              <a:ext uri="{FF2B5EF4-FFF2-40B4-BE49-F238E27FC236}">
                <a16:creationId xmlns:a16="http://schemas.microsoft.com/office/drawing/2014/main" id="{ECB9B6A7-476C-F606-31CF-9B3CE3015FDA}"/>
              </a:ext>
            </a:extLst>
          </p:cNvPr>
          <p:cNvSpPr/>
          <p:nvPr/>
        </p:nvSpPr>
        <p:spPr>
          <a:xfrm>
            <a:off x="8979124" y="5396203"/>
            <a:ext cx="702972" cy="279916"/>
          </a:xfrm>
          <a:custGeom>
            <a:avLst>
              <a:gd name="f0" fmla="val 17299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pin 0 f0 21600"/>
              <a:gd name="f15" fmla="pin 0 f1 10800"/>
              <a:gd name="f16" fmla="*/ f10 f2 1"/>
              <a:gd name="f17" fmla="*/ f11 f2 1"/>
              <a:gd name="f18" fmla="val f15"/>
              <a:gd name="f19" fmla="val f14"/>
              <a:gd name="f20" fmla="+- 21600 0 f15"/>
              <a:gd name="f21" fmla="*/ f14 f12 1"/>
              <a:gd name="f22" fmla="*/ f15 f13 1"/>
              <a:gd name="f23" fmla="*/ 0 f12 1"/>
              <a:gd name="f24" fmla="*/ 0 f13 1"/>
              <a:gd name="f25" fmla="*/ f16 1 f4"/>
              <a:gd name="f26" fmla="*/ 21600 f13 1"/>
              <a:gd name="f27" fmla="*/ f17 1 f4"/>
              <a:gd name="f28" fmla="+- 21600 0 f19"/>
              <a:gd name="f29" fmla="*/ f20 f13 1"/>
              <a:gd name="f30" fmla="*/ f18 f13 1"/>
              <a:gd name="f31" fmla="*/ f19 f12 1"/>
              <a:gd name="f32" fmla="+- f25 0 f3"/>
              <a:gd name="f33" fmla="+- f27 0 f3"/>
              <a:gd name="f34" fmla="*/ f28 f18 1"/>
              <a:gd name="f35" fmla="*/ f34 1 10800"/>
              <a:gd name="f36" fmla="+- f19 f35 0"/>
              <a:gd name="f37" fmla="*/ f36 f12 1"/>
            </a:gdLst>
            <a:ahLst>
              <a:ahXY gdRefX="f0" minX="f7" maxX="f8" gdRefY="f1" minY="f7" maxY="f9">
                <a:pos x="f21" y="f22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24"/>
              </a:cxn>
              <a:cxn ang="f33">
                <a:pos x="f31" y="f26"/>
              </a:cxn>
            </a:cxnLst>
            <a:rect l="f23" t="f30" r="f37" b="f29"/>
            <a:pathLst>
              <a:path w="21600" h="21600">
                <a:moveTo>
                  <a:pt x="f7" y="f18"/>
                </a:moveTo>
                <a:lnTo>
                  <a:pt x="f19" y="f18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0"/>
                </a:lnTo>
                <a:lnTo>
                  <a:pt x="f7" y="f20"/>
                </a:lnTo>
                <a:close/>
              </a:path>
            </a:pathLst>
          </a:custGeom>
          <a:solidFill>
            <a:srgbClr val="002068"/>
          </a:solidFill>
          <a:ln w="12701" cap="flat">
            <a:solidFill>
              <a:srgbClr val="00072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Arial"/>
            </a:endParaRPr>
          </a:p>
        </p:txBody>
      </p:sp>
      <p:sp>
        <p:nvSpPr>
          <p:cNvPr id="27" name="Rectangle: Folded Corner 8">
            <a:extLst>
              <a:ext uri="{FF2B5EF4-FFF2-40B4-BE49-F238E27FC236}">
                <a16:creationId xmlns:a16="http://schemas.microsoft.com/office/drawing/2014/main" id="{87760F1A-2C1F-8737-BC09-4D1ECF67416F}"/>
              </a:ext>
            </a:extLst>
          </p:cNvPr>
          <p:cNvSpPr/>
          <p:nvPr/>
        </p:nvSpPr>
        <p:spPr>
          <a:xfrm>
            <a:off x="9848910" y="5126857"/>
            <a:ext cx="624663" cy="818607"/>
          </a:xfrm>
          <a:custGeom>
            <a:avLst>
              <a:gd name="f5" fmla="val 16667"/>
            </a:avLst>
            <a:gdLst>
              <a:gd name="f1" fmla="val w"/>
              <a:gd name="f2" fmla="val h"/>
              <a:gd name="f3" fmla="val ss"/>
              <a:gd name="f4" fmla="val 0"/>
              <a:gd name="f5" fmla="val 16667"/>
              <a:gd name="f6" fmla="abs f1"/>
              <a:gd name="f7" fmla="abs f2"/>
              <a:gd name="f8" fmla="abs f3"/>
              <a:gd name="f9" fmla="val f4"/>
              <a:gd name="f10" fmla="val f5"/>
              <a:gd name="f11" fmla="?: f6 f1 1"/>
              <a:gd name="f12" fmla="?: f7 f2 1"/>
              <a:gd name="f13" fmla="?: f8 f3 1"/>
              <a:gd name="f14" fmla="*/ f11 1 21600"/>
              <a:gd name="f15" fmla="*/ f12 1 21600"/>
              <a:gd name="f16" fmla="*/ 21600 f11 1"/>
              <a:gd name="f17" fmla="*/ 21600 f12 1"/>
              <a:gd name="f18" fmla="min f15 f14"/>
              <a:gd name="f19" fmla="*/ f16 1 f13"/>
              <a:gd name="f20" fmla="*/ f17 1 f13"/>
              <a:gd name="f21" fmla="val f19"/>
              <a:gd name="f22" fmla="val f20"/>
              <a:gd name="f23" fmla="*/ f9 f18 1"/>
              <a:gd name="f24" fmla="+- f22 0 f9"/>
              <a:gd name="f25" fmla="+- f21 0 f9"/>
              <a:gd name="f26" fmla="*/ f21 f18 1"/>
              <a:gd name="f27" fmla="*/ f22 f18 1"/>
              <a:gd name="f28" fmla="min f25 f24"/>
              <a:gd name="f29" fmla="*/ f28 f10 1"/>
              <a:gd name="f30" fmla="*/ f29 1 100000"/>
              <a:gd name="f31" fmla="*/ f30 1 5"/>
              <a:gd name="f32" fmla="+- f21 0 f30"/>
              <a:gd name="f33" fmla="+- f22 0 f30"/>
              <a:gd name="f34" fmla="+- f32 f31 0"/>
              <a:gd name="f35" fmla="+- f33 f31 0"/>
              <a:gd name="f36" fmla="*/ f33 f18 1"/>
              <a:gd name="f37" fmla="*/ f32 f18 1"/>
              <a:gd name="f38" fmla="*/ f34 f18 1"/>
              <a:gd name="f39" fmla="*/ f35 f18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23" t="f23" r="f26" b="f36"/>
            <a:pathLst>
              <a:path stroke="0">
                <a:moveTo>
                  <a:pt x="f23" y="f23"/>
                </a:moveTo>
                <a:lnTo>
                  <a:pt x="f26" y="f23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close/>
              </a:path>
              <a:path stroke="0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close/>
              </a:path>
              <a:path fill="none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lnTo>
                  <a:pt x="f23" y="f23"/>
                </a:lnTo>
                <a:lnTo>
                  <a:pt x="f26" y="f23"/>
                </a:lnTo>
                <a:lnTo>
                  <a:pt x="f26" y="f36"/>
                </a:lnTo>
              </a:path>
            </a:pathLst>
          </a:custGeom>
          <a:solidFill>
            <a:srgbClr val="FFFFFF"/>
          </a:solidFill>
          <a:ln w="12701" cap="flat">
            <a:solidFill>
              <a:srgbClr val="00072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100" b="0" i="0" u="none" strike="noStrike" kern="1200" cap="none" spc="0" baseline="0">
                <a:solidFill>
                  <a:srgbClr val="002068"/>
                </a:solidFill>
                <a:uFillTx/>
                <a:latin typeface="Arial"/>
              </a:rPr>
              <a:t>Output</a:t>
            </a:r>
            <a:endParaRPr lang="en-US" sz="1100" b="0" i="0" u="none" strike="noStrike" kern="1200" cap="none" spc="0" baseline="0">
              <a:solidFill>
                <a:srgbClr val="002068"/>
              </a:solidFill>
              <a:uFillTx/>
              <a:latin typeface="Arial"/>
            </a:endParaRPr>
          </a:p>
        </p:txBody>
      </p:sp>
      <p:sp>
        <p:nvSpPr>
          <p:cNvPr id="28" name="Rectangle: Folded Corner 9">
            <a:extLst>
              <a:ext uri="{FF2B5EF4-FFF2-40B4-BE49-F238E27FC236}">
                <a16:creationId xmlns:a16="http://schemas.microsoft.com/office/drawing/2014/main" id="{D5D60FF1-678A-8484-ED5B-0236191F3A02}"/>
              </a:ext>
            </a:extLst>
          </p:cNvPr>
          <p:cNvSpPr/>
          <p:nvPr/>
        </p:nvSpPr>
        <p:spPr>
          <a:xfrm>
            <a:off x="10592309" y="5126857"/>
            <a:ext cx="624663" cy="818607"/>
          </a:xfrm>
          <a:custGeom>
            <a:avLst>
              <a:gd name="f5" fmla="val 16667"/>
            </a:avLst>
            <a:gdLst>
              <a:gd name="f1" fmla="val w"/>
              <a:gd name="f2" fmla="val h"/>
              <a:gd name="f3" fmla="val ss"/>
              <a:gd name="f4" fmla="val 0"/>
              <a:gd name="f5" fmla="val 16667"/>
              <a:gd name="f6" fmla="abs f1"/>
              <a:gd name="f7" fmla="abs f2"/>
              <a:gd name="f8" fmla="abs f3"/>
              <a:gd name="f9" fmla="val f4"/>
              <a:gd name="f10" fmla="val f5"/>
              <a:gd name="f11" fmla="?: f6 f1 1"/>
              <a:gd name="f12" fmla="?: f7 f2 1"/>
              <a:gd name="f13" fmla="?: f8 f3 1"/>
              <a:gd name="f14" fmla="*/ f11 1 21600"/>
              <a:gd name="f15" fmla="*/ f12 1 21600"/>
              <a:gd name="f16" fmla="*/ 21600 f11 1"/>
              <a:gd name="f17" fmla="*/ 21600 f12 1"/>
              <a:gd name="f18" fmla="min f15 f14"/>
              <a:gd name="f19" fmla="*/ f16 1 f13"/>
              <a:gd name="f20" fmla="*/ f17 1 f13"/>
              <a:gd name="f21" fmla="val f19"/>
              <a:gd name="f22" fmla="val f20"/>
              <a:gd name="f23" fmla="*/ f9 f18 1"/>
              <a:gd name="f24" fmla="+- f22 0 f9"/>
              <a:gd name="f25" fmla="+- f21 0 f9"/>
              <a:gd name="f26" fmla="*/ f21 f18 1"/>
              <a:gd name="f27" fmla="*/ f22 f18 1"/>
              <a:gd name="f28" fmla="min f25 f24"/>
              <a:gd name="f29" fmla="*/ f28 f10 1"/>
              <a:gd name="f30" fmla="*/ f29 1 100000"/>
              <a:gd name="f31" fmla="*/ f30 1 5"/>
              <a:gd name="f32" fmla="+- f21 0 f30"/>
              <a:gd name="f33" fmla="+- f22 0 f30"/>
              <a:gd name="f34" fmla="+- f32 f31 0"/>
              <a:gd name="f35" fmla="+- f33 f31 0"/>
              <a:gd name="f36" fmla="*/ f33 f18 1"/>
              <a:gd name="f37" fmla="*/ f32 f18 1"/>
              <a:gd name="f38" fmla="*/ f34 f18 1"/>
              <a:gd name="f39" fmla="*/ f35 f18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23" t="f23" r="f26" b="f36"/>
            <a:pathLst>
              <a:path stroke="0">
                <a:moveTo>
                  <a:pt x="f23" y="f23"/>
                </a:moveTo>
                <a:lnTo>
                  <a:pt x="f26" y="f23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close/>
              </a:path>
              <a:path stroke="0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close/>
              </a:path>
              <a:path fill="none">
                <a:moveTo>
                  <a:pt x="f37" y="f27"/>
                </a:moveTo>
                <a:lnTo>
                  <a:pt x="f38" y="f39"/>
                </a:lnTo>
                <a:lnTo>
                  <a:pt x="f26" y="f36"/>
                </a:lnTo>
                <a:lnTo>
                  <a:pt x="f37" y="f27"/>
                </a:lnTo>
                <a:lnTo>
                  <a:pt x="f23" y="f27"/>
                </a:lnTo>
                <a:lnTo>
                  <a:pt x="f23" y="f23"/>
                </a:lnTo>
                <a:lnTo>
                  <a:pt x="f26" y="f23"/>
                </a:lnTo>
                <a:lnTo>
                  <a:pt x="f26" y="f36"/>
                </a:lnTo>
              </a:path>
            </a:pathLst>
          </a:custGeom>
          <a:solidFill>
            <a:srgbClr val="FFFFFF"/>
          </a:solidFill>
          <a:ln w="12701" cap="flat">
            <a:solidFill>
              <a:srgbClr val="000728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100" b="0" i="0" u="none" strike="noStrike" kern="1200" cap="none" spc="0" baseline="0">
                <a:solidFill>
                  <a:srgbClr val="002068"/>
                </a:solidFill>
                <a:uFillTx/>
                <a:latin typeface="Arial"/>
              </a:rPr>
              <a:t>Parent</a:t>
            </a:r>
            <a:endParaRPr lang="en-US" sz="1100" b="0" i="0" u="none" strike="noStrike" kern="1200" cap="none" spc="0" baseline="0">
              <a:solidFill>
                <a:srgbClr val="002068"/>
              </a:solidFill>
              <a:uFillTx/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120B-3615-37FD-15D9-1AE97D68ABAB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Output and Parent structure</a:t>
            </a:r>
            <a:endParaRPr lang="en-US" dirty="0"/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11CE125B-C492-F137-08D6-DDE1B528353C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8275807-3017-4972-9504-8F57F67C0DF9}" type="slidenum">
              <a:rPr lang="en-GB" sz="900" b="1" i="0" u="none" strike="noStrike" kern="1200" cap="none" spc="0" baseline="0">
                <a:solidFill>
                  <a:srgbClr val="000000"/>
                </a:solidFill>
                <a:uFillTx/>
                <a:latin typeface="Arial"/>
              </a:rPr>
              <a:t>17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sp>
        <p:nvSpPr>
          <p:cNvPr id="4" name="Content Placeholder 8">
            <a:extLst>
              <a:ext uri="{FF2B5EF4-FFF2-40B4-BE49-F238E27FC236}">
                <a16:creationId xmlns:a16="http://schemas.microsoft.com/office/drawing/2014/main" id="{BB2A9C34-55A2-6BA3-2E28-DDEF9199A6EB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1190036"/>
            <a:ext cx="9267828" cy="1674467"/>
          </a:xfrm>
        </p:spPr>
        <p:txBody>
          <a:bodyPr/>
          <a:lstStyle/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/>
              <a:t>Output: Represents the registered entry (the “display” molecule)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/>
              <a:t>Parent: Uniquely identifies the “concept” molecule</a:t>
            </a:r>
          </a:p>
          <a:p>
            <a:pPr lvl="0"/>
            <a:endParaRPr lang="en-GB"/>
          </a:p>
          <a:p>
            <a:pPr lvl="0"/>
            <a:r>
              <a:rPr lang="en-US"/>
              <a:t>Motivating use-case: zwitterions</a:t>
            </a:r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0400C8-EF9C-2A5C-6C4E-C03DAD0473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540" y="3148206"/>
            <a:ext cx="1771649" cy="86677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13">
            <a:extLst>
              <a:ext uri="{FF2B5EF4-FFF2-40B4-BE49-F238E27FC236}">
                <a16:creationId xmlns:a16="http://schemas.microsoft.com/office/drawing/2014/main" id="{BBD840CC-2EA1-039C-B111-E24AE4924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3" y="3148206"/>
            <a:ext cx="1771649" cy="86677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7" name="Picture 15">
            <a:extLst>
              <a:ext uri="{FF2B5EF4-FFF2-40B4-BE49-F238E27FC236}">
                <a16:creationId xmlns:a16="http://schemas.microsoft.com/office/drawing/2014/main" id="{60D10818-22E0-CE65-C9E7-6363B92894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9498" y="4466350"/>
            <a:ext cx="1809753" cy="1028700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8" name="Picture 17">
            <a:extLst>
              <a:ext uri="{FF2B5EF4-FFF2-40B4-BE49-F238E27FC236}">
                <a16:creationId xmlns:a16="http://schemas.microsoft.com/office/drawing/2014/main" id="{08752E32-CAA2-0CF7-6094-1105A2DFF0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7823" y="4466350"/>
            <a:ext cx="1743075" cy="1028700"/>
          </a:xfrm>
          <a:prstGeom prst="rect">
            <a:avLst/>
          </a:prstGeom>
          <a:noFill/>
          <a:ln cap="flat">
            <a:noFill/>
          </a:ln>
        </p:spPr>
      </p:pic>
      <p:cxnSp>
        <p:nvCxnSpPr>
          <p:cNvPr id="9" name="Straight Connector 19">
            <a:extLst>
              <a:ext uri="{FF2B5EF4-FFF2-40B4-BE49-F238E27FC236}">
                <a16:creationId xmlns:a16="http://schemas.microsoft.com/office/drawing/2014/main" id="{63E474E0-782F-1DD1-FBD4-3FD0C09981E5}"/>
              </a:ext>
            </a:extLst>
          </p:cNvPr>
          <p:cNvCxnSpPr/>
          <p:nvPr/>
        </p:nvCxnSpPr>
        <p:spPr>
          <a:xfrm>
            <a:off x="3293705" y="4301410"/>
            <a:ext cx="4991874" cy="0"/>
          </a:xfrm>
          <a:prstGeom prst="straightConnector1">
            <a:avLst/>
          </a:prstGeom>
          <a:noFill/>
          <a:ln w="12701" cap="flat">
            <a:solidFill>
              <a:srgbClr val="0460A9"/>
            </a:solidFill>
            <a:prstDash val="solid"/>
            <a:miter/>
          </a:ln>
        </p:spPr>
      </p:cxnSp>
      <p:cxnSp>
        <p:nvCxnSpPr>
          <p:cNvPr id="10" name="Straight Connector 20">
            <a:extLst>
              <a:ext uri="{FF2B5EF4-FFF2-40B4-BE49-F238E27FC236}">
                <a16:creationId xmlns:a16="http://schemas.microsoft.com/office/drawing/2014/main" id="{492BA26C-44A5-3ECA-4430-919431C89A42}"/>
              </a:ext>
            </a:extLst>
          </p:cNvPr>
          <p:cNvCxnSpPr/>
          <p:nvPr/>
        </p:nvCxnSpPr>
        <p:spPr>
          <a:xfrm>
            <a:off x="3299923" y="5610813"/>
            <a:ext cx="4991883" cy="0"/>
          </a:xfrm>
          <a:prstGeom prst="straightConnector1">
            <a:avLst/>
          </a:prstGeom>
          <a:noFill/>
          <a:ln w="12701" cap="flat">
            <a:solidFill>
              <a:srgbClr val="0460A9"/>
            </a:solidFill>
            <a:prstDash val="solid"/>
            <a:miter/>
          </a:ln>
        </p:spPr>
      </p:cxnSp>
      <p:cxnSp>
        <p:nvCxnSpPr>
          <p:cNvPr id="11" name="Straight Connector 21">
            <a:extLst>
              <a:ext uri="{FF2B5EF4-FFF2-40B4-BE49-F238E27FC236}">
                <a16:creationId xmlns:a16="http://schemas.microsoft.com/office/drawing/2014/main" id="{30E8D614-74BD-48A4-B79A-8590F2C0158D}"/>
              </a:ext>
            </a:extLst>
          </p:cNvPr>
          <p:cNvCxnSpPr/>
          <p:nvPr/>
        </p:nvCxnSpPr>
        <p:spPr>
          <a:xfrm>
            <a:off x="3293705" y="3032452"/>
            <a:ext cx="4991874" cy="0"/>
          </a:xfrm>
          <a:prstGeom prst="straightConnector1">
            <a:avLst/>
          </a:prstGeom>
          <a:noFill/>
          <a:ln w="12701" cap="flat">
            <a:solidFill>
              <a:srgbClr val="0460A9"/>
            </a:solidFill>
            <a:prstDash val="solid"/>
            <a:miter/>
          </a:ln>
        </p:spPr>
      </p:cxnSp>
      <p:cxnSp>
        <p:nvCxnSpPr>
          <p:cNvPr id="12" name="Straight Connector 23">
            <a:extLst>
              <a:ext uri="{FF2B5EF4-FFF2-40B4-BE49-F238E27FC236}">
                <a16:creationId xmlns:a16="http://schemas.microsoft.com/office/drawing/2014/main" id="{B71BFC93-31B9-6348-233E-053993E5D24C}"/>
              </a:ext>
            </a:extLst>
          </p:cNvPr>
          <p:cNvCxnSpPr/>
          <p:nvPr/>
        </p:nvCxnSpPr>
        <p:spPr>
          <a:xfrm flipV="1">
            <a:off x="5794305" y="2939146"/>
            <a:ext cx="0" cy="3048866"/>
          </a:xfrm>
          <a:prstGeom prst="straightConnector1">
            <a:avLst/>
          </a:prstGeom>
          <a:noFill/>
          <a:ln w="12701" cap="flat">
            <a:solidFill>
              <a:srgbClr val="0460A9"/>
            </a:solidFill>
            <a:prstDash val="solid"/>
            <a:miter/>
          </a:ln>
        </p:spPr>
      </p:cxnSp>
      <p:sp>
        <p:nvSpPr>
          <p:cNvPr id="13" name="TextBox 25">
            <a:extLst>
              <a:ext uri="{FF2B5EF4-FFF2-40B4-BE49-F238E27FC236}">
                <a16:creationId xmlns:a16="http://schemas.microsoft.com/office/drawing/2014/main" id="{BC065ED8-2C14-ECAD-54C2-793E840C7828}"/>
              </a:ext>
            </a:extLst>
          </p:cNvPr>
          <p:cNvSpPr txBox="1"/>
          <p:nvPr/>
        </p:nvSpPr>
        <p:spPr>
          <a:xfrm>
            <a:off x="4190402" y="5649455"/>
            <a:ext cx="857926" cy="338556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600" b="1" i="0" u="none" strike="noStrike" kern="1200" cap="none" spc="0" baseline="0">
                <a:solidFill>
                  <a:srgbClr val="0460A9"/>
                </a:solidFill>
                <a:uFillTx/>
                <a:latin typeface="Arial"/>
              </a:rPr>
              <a:t>Output</a:t>
            </a:r>
            <a:endParaRPr lang="en-US" sz="1600" b="1" i="0" u="none" strike="noStrike" kern="1200" cap="none" spc="0" baseline="0">
              <a:solidFill>
                <a:srgbClr val="0460A9"/>
              </a:solidFill>
              <a:uFillTx/>
              <a:latin typeface="Arial"/>
            </a:endParaRPr>
          </a:p>
        </p:txBody>
      </p:sp>
      <p:sp>
        <p:nvSpPr>
          <p:cNvPr id="14" name="TextBox 27">
            <a:extLst>
              <a:ext uri="{FF2B5EF4-FFF2-40B4-BE49-F238E27FC236}">
                <a16:creationId xmlns:a16="http://schemas.microsoft.com/office/drawing/2014/main" id="{59DBAFA7-5F60-8B44-D632-A97BF9472B31}"/>
              </a:ext>
            </a:extLst>
          </p:cNvPr>
          <p:cNvSpPr txBox="1"/>
          <p:nvPr/>
        </p:nvSpPr>
        <p:spPr>
          <a:xfrm>
            <a:off x="6552864" y="5649455"/>
            <a:ext cx="857926" cy="33855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600" b="1" i="0" u="none" strike="noStrike" kern="1200" cap="none" spc="0" baseline="0">
                <a:solidFill>
                  <a:srgbClr val="0460A9"/>
                </a:solidFill>
                <a:uFillTx/>
                <a:latin typeface="Arial"/>
              </a:rPr>
              <a:t>Parent</a:t>
            </a:r>
            <a:endParaRPr lang="en-US" sz="1600" b="1" i="0" u="none" strike="noStrike" kern="1200" cap="none" spc="0" baseline="0">
              <a:solidFill>
                <a:srgbClr val="0460A9"/>
              </a:solidFill>
              <a:uFillTx/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1B034-6A70-0087-79DA-9E381D0B0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ment Iteration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5C0E3FA-DF96-A5E7-F462-B39E5EAFF86F}"/>
              </a:ext>
            </a:extLst>
          </p:cNvPr>
          <p:cNvSpPr/>
          <p:nvPr/>
        </p:nvSpPr>
        <p:spPr>
          <a:xfrm>
            <a:off x="2851150" y="4686306"/>
            <a:ext cx="615315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ismatching results were reviewed, discussed and fixed/justified</a:t>
            </a:r>
            <a:endParaRPr lang="en-US" dirty="0"/>
          </a:p>
        </p:txBody>
      </p:sp>
      <p:sp>
        <p:nvSpPr>
          <p:cNvPr id="6" name="Flowchart: Decision 5">
            <a:extLst>
              <a:ext uri="{FF2B5EF4-FFF2-40B4-BE49-F238E27FC236}">
                <a16:creationId xmlns:a16="http://schemas.microsoft.com/office/drawing/2014/main" id="{4F505563-B136-EF62-0F3E-5F618FFAA101}"/>
              </a:ext>
            </a:extLst>
          </p:cNvPr>
          <p:cNvSpPr/>
          <p:nvPr/>
        </p:nvSpPr>
        <p:spPr>
          <a:xfrm>
            <a:off x="3886198" y="3074992"/>
            <a:ext cx="4083053" cy="914400"/>
          </a:xfrm>
          <a:prstGeom prst="flowChartDecisi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mpare results with STRUCHK</a:t>
            </a:r>
          </a:p>
        </p:txBody>
      </p:sp>
      <p:sp>
        <p:nvSpPr>
          <p:cNvPr id="7" name="Flowchart: Preparation 6">
            <a:extLst>
              <a:ext uri="{FF2B5EF4-FFF2-40B4-BE49-F238E27FC236}">
                <a16:creationId xmlns:a16="http://schemas.microsoft.com/office/drawing/2014/main" id="{9F80FE6B-1DEE-C317-2047-0468C11F2F47}"/>
              </a:ext>
            </a:extLst>
          </p:cNvPr>
          <p:cNvSpPr/>
          <p:nvPr/>
        </p:nvSpPr>
        <p:spPr>
          <a:xfrm>
            <a:off x="3886200" y="1539878"/>
            <a:ext cx="4083052" cy="914400"/>
          </a:xfrm>
          <a:prstGeom prst="flowChartPreparation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ested on 5M+ internal registered compounds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457198A-19CB-DDC0-B117-01D7C0CEBE15}"/>
              </a:ext>
            </a:extLst>
          </p:cNvPr>
          <p:cNvCxnSpPr>
            <a:stCxn id="7" idx="2"/>
            <a:endCxn id="6" idx="0"/>
          </p:cNvCxnSpPr>
          <p:nvPr/>
        </p:nvCxnSpPr>
        <p:spPr>
          <a:xfrm flipH="1">
            <a:off x="5927725" y="2454278"/>
            <a:ext cx="1" cy="6207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7B39414-4CE3-6533-8DA0-615990BF4404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7969251" y="3532192"/>
            <a:ext cx="144144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3DC0D65-3468-856A-4C22-9759CEBA0B06}"/>
              </a:ext>
            </a:extLst>
          </p:cNvPr>
          <p:cNvCxnSpPr>
            <a:cxnSpLocks/>
          </p:cNvCxnSpPr>
          <p:nvPr/>
        </p:nvCxnSpPr>
        <p:spPr>
          <a:xfrm>
            <a:off x="9410700" y="1997078"/>
            <a:ext cx="0" cy="15351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F66F35C-91AC-2CE5-2596-CC5FDC5639F4}"/>
              </a:ext>
            </a:extLst>
          </p:cNvPr>
          <p:cNvCxnSpPr>
            <a:endCxn id="7" idx="3"/>
          </p:cNvCxnSpPr>
          <p:nvPr/>
        </p:nvCxnSpPr>
        <p:spPr>
          <a:xfrm flipH="1">
            <a:off x="7969252" y="1997078"/>
            <a:ext cx="144144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D4111E0-C34D-3439-DC0A-5A390F99312B}"/>
              </a:ext>
            </a:extLst>
          </p:cNvPr>
          <p:cNvCxnSpPr>
            <a:cxnSpLocks/>
            <a:stCxn id="6" idx="2"/>
            <a:endCxn id="5" idx="0"/>
          </p:cNvCxnSpPr>
          <p:nvPr/>
        </p:nvCxnSpPr>
        <p:spPr>
          <a:xfrm>
            <a:off x="5927725" y="3989392"/>
            <a:ext cx="0" cy="6969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6820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DBF32-2BFC-CFA8-1895-77928AB22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 and Note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053B7C2F-1841-DACD-AC32-4E926BDAF3BE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1571187"/>
              </p:ext>
            </p:extLst>
          </p:nvPr>
        </p:nvGraphicFramePr>
        <p:xfrm>
          <a:off x="604838" y="1573214"/>
          <a:ext cx="11168062" cy="21510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9D03834-4A7B-0F55-5EC7-60A834B7BF6E}"/>
              </a:ext>
            </a:extLst>
          </p:cNvPr>
          <p:cNvSpPr/>
          <p:nvPr/>
        </p:nvSpPr>
        <p:spPr>
          <a:xfrm>
            <a:off x="1742049" y="1342381"/>
            <a:ext cx="985090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June 2024</a:t>
            </a:r>
            <a:r>
              <a:rPr lang="en-US" sz="2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			</a:t>
            </a:r>
            <a:r>
              <a:rPr lang="en-US" sz="2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July 2024</a:t>
            </a:r>
            <a:r>
              <a:rPr lang="en-US" sz="2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			</a:t>
            </a:r>
            <a:r>
              <a:rPr lang="en-US" sz="2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September 2024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75FF36B-D7C2-6C0B-002F-A49C6B0E59CB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292964" y="3914114"/>
            <a:ext cx="11745156" cy="1954026"/>
          </a:xfrm>
        </p:spPr>
        <p:txBody>
          <a:bodyPr/>
          <a:lstStyle/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dirty="0"/>
              <a:t>This test collected detailed information about the quality of structures in SMR (~20K invalid structures identified and annotated)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dirty="0"/>
              <a:t>A copy of the original input submitted for registration is now persisted in the SMR database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dirty="0"/>
              <a:t>The validation status (compliancy w/ current validation rules) of all concept records is now explicit tracked in the SMR DB and available to consumers of the registration data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dirty="0"/>
              <a:t>Easier future updates to the validation + standardization pipeline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97845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40" name="Rectangle 1039">
            <a:extLst>
              <a:ext uri="{FF2B5EF4-FFF2-40B4-BE49-F238E27FC236}">
                <a16:creationId xmlns:a16="http://schemas.microsoft.com/office/drawing/2014/main" id="{6234BCC6-39B9-47D9-8BF8-C665401AE2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New Novartis building is a work of art on Mass. Ave. - The Boston Globe">
            <a:extLst>
              <a:ext uri="{FF2B5EF4-FFF2-40B4-BE49-F238E27FC236}">
                <a16:creationId xmlns:a16="http://schemas.microsoft.com/office/drawing/2014/main" id="{66A33F89-C86F-8BE5-A19B-1200781FC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28" r="-2" b="-2"/>
          <a:stretch/>
        </p:blipFill>
        <p:spPr bwMode="auto">
          <a:xfrm>
            <a:off x="4883025" y="10"/>
            <a:ext cx="7308975" cy="3364982"/>
          </a:xfrm>
          <a:custGeom>
            <a:avLst/>
            <a:gdLst/>
            <a:ahLst/>
            <a:cxnLst/>
            <a:rect l="l" t="t" r="r" b="b"/>
            <a:pathLst>
              <a:path w="7308975" h="3364992">
                <a:moveTo>
                  <a:pt x="0" y="0"/>
                </a:moveTo>
                <a:lnTo>
                  <a:pt x="7308975" y="0"/>
                </a:lnTo>
                <a:lnTo>
                  <a:pt x="7308975" y="3364992"/>
                </a:lnTo>
                <a:lnTo>
                  <a:pt x="1210305" y="3364992"/>
                </a:lnTo>
                <a:lnTo>
                  <a:pt x="1192705" y="2943200"/>
                </a:lnTo>
                <a:cubicBezTo>
                  <a:pt x="1098874" y="1825108"/>
                  <a:pt x="684692" y="821621"/>
                  <a:pt x="62981" y="692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E8172C2-71E6-8406-3FC8-06756F19CFD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-2" b="26336"/>
          <a:stretch/>
        </p:blipFill>
        <p:spPr>
          <a:xfrm>
            <a:off x="4883025" y="3493008"/>
            <a:ext cx="7308975" cy="3364992"/>
          </a:xfrm>
          <a:custGeom>
            <a:avLst/>
            <a:gdLst/>
            <a:ahLst/>
            <a:cxnLst/>
            <a:rect l="l" t="t" r="r" b="b"/>
            <a:pathLst>
              <a:path w="7308975" h="3364992">
                <a:moveTo>
                  <a:pt x="1210305" y="0"/>
                </a:moveTo>
                <a:lnTo>
                  <a:pt x="7308975" y="0"/>
                </a:lnTo>
                <a:lnTo>
                  <a:pt x="7308975" y="3364992"/>
                </a:lnTo>
                <a:lnTo>
                  <a:pt x="0" y="3364992"/>
                </a:lnTo>
                <a:lnTo>
                  <a:pt x="62981" y="3295722"/>
                </a:lnTo>
                <a:cubicBezTo>
                  <a:pt x="684692" y="2543371"/>
                  <a:pt x="1098874" y="1539884"/>
                  <a:pt x="1192705" y="421793"/>
                </a:cubicBezTo>
                <a:close/>
              </a:path>
            </a:pathLst>
          </a:custGeom>
        </p:spPr>
      </p:pic>
      <p:sp useBgFill="1">
        <p:nvSpPr>
          <p:cNvPr id="1042" name="Freeform: Shape 1041">
            <a:extLst>
              <a:ext uri="{FF2B5EF4-FFF2-40B4-BE49-F238E27FC236}">
                <a16:creationId xmlns:a16="http://schemas.microsoft.com/office/drawing/2014/main" id="{72A9CE9D-DAC3-40AF-B504-78A64A909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096001" cy="6858000"/>
          </a:xfrm>
          <a:custGeom>
            <a:avLst/>
            <a:gdLst>
              <a:gd name="connsiteX0" fmla="*/ 0 w 6096001"/>
              <a:gd name="connsiteY0" fmla="*/ 0 h 6858000"/>
              <a:gd name="connsiteX1" fmla="*/ 4883024 w 6096001"/>
              <a:gd name="connsiteY1" fmla="*/ 0 h 6858000"/>
              <a:gd name="connsiteX2" fmla="*/ 4946006 w 6096001"/>
              <a:gd name="connsiteY2" fmla="*/ 69271 h 6858000"/>
              <a:gd name="connsiteX3" fmla="*/ 6096001 w 6096001"/>
              <a:gd name="connsiteY3" fmla="*/ 3429000 h 6858000"/>
              <a:gd name="connsiteX4" fmla="*/ 4946006 w 6096001"/>
              <a:gd name="connsiteY4" fmla="*/ 6788730 h 6858000"/>
              <a:gd name="connsiteX5" fmla="*/ 4883024 w 6096001"/>
              <a:gd name="connsiteY5" fmla="*/ 6858000 h 6858000"/>
              <a:gd name="connsiteX6" fmla="*/ 0 w 609600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1" h="6858000">
                <a:moveTo>
                  <a:pt x="0" y="0"/>
                </a:moveTo>
                <a:lnTo>
                  <a:pt x="4883024" y="0"/>
                </a:lnTo>
                <a:lnTo>
                  <a:pt x="4946006" y="69271"/>
                </a:lnTo>
                <a:cubicBezTo>
                  <a:pt x="5656532" y="929100"/>
                  <a:pt x="6096001" y="2116944"/>
                  <a:pt x="6096001" y="3429000"/>
                </a:cubicBezTo>
                <a:cubicBezTo>
                  <a:pt x="6096001" y="4741056"/>
                  <a:pt x="5656532" y="5928900"/>
                  <a:pt x="4946006" y="6788730"/>
                </a:cubicBezTo>
                <a:lnTo>
                  <a:pt x="4883024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rgbClr val="EFEFEF"/>
            </a:solidFill>
          </a:ln>
          <a:effectLst>
            <a:outerShdw blurRad="50800" dist="38100" algn="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044" name="Freeform: Shape 1043">
            <a:extLst>
              <a:ext uri="{FF2B5EF4-FFF2-40B4-BE49-F238E27FC236}">
                <a16:creationId xmlns:a16="http://schemas.microsoft.com/office/drawing/2014/main" id="{506D7452-6CDE-4381-86CE-07B2459383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7332" cy="6858000"/>
          </a:xfrm>
          <a:custGeom>
            <a:avLst/>
            <a:gdLst>
              <a:gd name="connsiteX0" fmla="*/ 0 w 6087332"/>
              <a:gd name="connsiteY0" fmla="*/ 0 h 6858000"/>
              <a:gd name="connsiteX1" fmla="*/ 4874355 w 6087332"/>
              <a:gd name="connsiteY1" fmla="*/ 0 h 6858000"/>
              <a:gd name="connsiteX2" fmla="*/ 4937337 w 6087332"/>
              <a:gd name="connsiteY2" fmla="*/ 69271 h 6858000"/>
              <a:gd name="connsiteX3" fmla="*/ 6087332 w 6087332"/>
              <a:gd name="connsiteY3" fmla="*/ 3429000 h 6858000"/>
              <a:gd name="connsiteX4" fmla="*/ 4937337 w 6087332"/>
              <a:gd name="connsiteY4" fmla="*/ 6788730 h 6858000"/>
              <a:gd name="connsiteX5" fmla="*/ 4874355 w 6087332"/>
              <a:gd name="connsiteY5" fmla="*/ 6858000 h 6858000"/>
              <a:gd name="connsiteX6" fmla="*/ 0 w 608733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87332" h="6858000">
                <a:moveTo>
                  <a:pt x="0" y="0"/>
                </a:moveTo>
                <a:lnTo>
                  <a:pt x="4874355" y="0"/>
                </a:lnTo>
                <a:lnTo>
                  <a:pt x="4937337" y="69271"/>
                </a:lnTo>
                <a:cubicBezTo>
                  <a:pt x="5647863" y="929100"/>
                  <a:pt x="6087332" y="2116944"/>
                  <a:pt x="6087332" y="3429000"/>
                </a:cubicBezTo>
                <a:cubicBezTo>
                  <a:pt x="6087332" y="4741056"/>
                  <a:pt x="5647863" y="5928900"/>
                  <a:pt x="4937337" y="6788730"/>
                </a:cubicBezTo>
                <a:lnTo>
                  <a:pt x="4874355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B9D4A6-074A-5FDF-4600-A0717727C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912" y="1524659"/>
            <a:ext cx="5019074" cy="2774088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54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Novartis and Speaker Introduction</a:t>
            </a:r>
          </a:p>
        </p:txBody>
      </p:sp>
      <p:sp>
        <p:nvSpPr>
          <p:cNvPr id="1046" name="Rectangle 1045">
            <a:extLst>
              <a:ext uri="{FF2B5EF4-FFF2-40B4-BE49-F238E27FC236}">
                <a16:creationId xmlns:a16="http://schemas.microsoft.com/office/drawing/2014/main" id="{762DA937-8B55-4317-BD32-98D7AF30E3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67989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venir Next LT Pro"/>
            </a:endParaRPr>
          </a:p>
        </p:txBody>
      </p:sp>
      <p:sp>
        <p:nvSpPr>
          <p:cNvPr id="1048" name="Rectangle 1047">
            <a:extLst>
              <a:ext uri="{FF2B5EF4-FFF2-40B4-BE49-F238E27FC236}">
                <a16:creationId xmlns:a16="http://schemas.microsoft.com/office/drawing/2014/main" id="{C52EE5A8-045B-4D39-8ED1-513334085E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9098" y="4461119"/>
            <a:ext cx="5019074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9403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25830211-8B59-EECE-A9C7-37D761B0E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092963"/>
              </p:ext>
            </p:extLst>
          </p:nvPr>
        </p:nvGraphicFramePr>
        <p:xfrm>
          <a:off x="2032000" y="2237747"/>
          <a:ext cx="8128000" cy="329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7914203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660814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60462780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063812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 Progr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ann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nder Discu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ust an ide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648636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GB" dirty="0"/>
                        <a:t>Bulk rewrite of the display and parent structures of previously registered compoun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Enable support for V3000 </a:t>
                      </a:r>
                      <a:r>
                        <a:rPr lang="en-GB" dirty="0" err="1"/>
                        <a:t>Molfile</a:t>
                      </a:r>
                      <a:r>
                        <a:rPr lang="en-GB" dirty="0"/>
                        <a:t> format (=&gt; large molecules, coordinative bonds)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GB" dirty="0"/>
                        <a:t>Partial curation of invalid concept data with 3D coordinates</a:t>
                      </a:r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GB" dirty="0"/>
                        <a:t>Improve the collection/logging of </a:t>
                      </a:r>
                      <a:r>
                        <a:rPr lang="en-GB" dirty="0" err="1"/>
                        <a:t>Molfile</a:t>
                      </a:r>
                      <a:r>
                        <a:rPr lang="en-GB" dirty="0"/>
                        <a:t> input from rejected submission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0456009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Implement the same validation code to other systems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3769039"/>
                  </a:ext>
                </a:extLst>
              </a:tr>
            </a:tbl>
          </a:graphicData>
        </a:graphic>
      </p:graphicFrame>
      <p:sp>
        <p:nvSpPr>
          <p:cNvPr id="35" name="Title 1">
            <a:extLst>
              <a:ext uri="{FF2B5EF4-FFF2-40B4-BE49-F238E27FC236}">
                <a16:creationId xmlns:a16="http://schemas.microsoft.com/office/drawing/2014/main" id="{A75DE29A-FEEE-0516-4B68-6C74FD1FF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4839" y="311088"/>
            <a:ext cx="7364413" cy="1065276"/>
          </a:xfrm>
        </p:spPr>
        <p:txBody>
          <a:bodyPr/>
          <a:lstStyle/>
          <a:p>
            <a:pPr lvl="0"/>
            <a:r>
              <a:rPr lang="en-GB" dirty="0"/>
              <a:t>Ongoing Work and Next Steps</a:t>
            </a:r>
            <a:endParaRPr lang="en-US" dirty="0"/>
          </a:p>
        </p:txBody>
      </p:sp>
      <p:pic>
        <p:nvPicPr>
          <p:cNvPr id="39" name="Graphic 38" descr="Competition with solid fill">
            <a:extLst>
              <a:ext uri="{FF2B5EF4-FFF2-40B4-BE49-F238E27FC236}">
                <a16:creationId xmlns:a16="http://schemas.microsoft.com/office/drawing/2014/main" id="{40A6CEA9-B269-5BBE-3651-36790ED02E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5608" y="1156498"/>
            <a:ext cx="914400" cy="914400"/>
          </a:xfrm>
          <a:prstGeom prst="rect">
            <a:avLst/>
          </a:prstGeom>
        </p:spPr>
      </p:pic>
      <p:pic>
        <p:nvPicPr>
          <p:cNvPr id="41" name="Graphic 40" descr="Dead Fish Skeleton outline">
            <a:extLst>
              <a:ext uri="{FF2B5EF4-FFF2-40B4-BE49-F238E27FC236}">
                <a16:creationId xmlns:a16="http://schemas.microsoft.com/office/drawing/2014/main" id="{4D445187-7B8D-DB70-9A31-1413A165E0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flipH="1">
            <a:off x="979569" y="5337881"/>
            <a:ext cx="914400" cy="914400"/>
          </a:xfrm>
          <a:prstGeom prst="rect">
            <a:avLst/>
          </a:prstGeom>
        </p:spPr>
      </p:pic>
      <p:pic>
        <p:nvPicPr>
          <p:cNvPr id="43" name="Graphic 42" descr="Koi with solid fill">
            <a:extLst>
              <a:ext uri="{FF2B5EF4-FFF2-40B4-BE49-F238E27FC236}">
                <a16:creationId xmlns:a16="http://schemas.microsoft.com/office/drawing/2014/main" id="{E2E82D9B-5C05-08D5-D186-F45B056C7A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314781" y="562230"/>
            <a:ext cx="914400" cy="914400"/>
          </a:xfrm>
          <a:prstGeom prst="rect">
            <a:avLst/>
          </a:prstGeom>
        </p:spPr>
      </p:pic>
      <p:pic>
        <p:nvPicPr>
          <p:cNvPr id="45" name="Graphic 44" descr="Clownfish outline">
            <a:extLst>
              <a:ext uri="{FF2B5EF4-FFF2-40B4-BE49-F238E27FC236}">
                <a16:creationId xmlns:a16="http://schemas.microsoft.com/office/drawing/2014/main" id="{10537719-AC93-F1D4-B39A-216ABF11A9C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994501" y="422452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9746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2850B-F097-D54F-B10D-C8652EF7F8A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Acknoledgements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D2D2-5F3B-84EB-90A7-4F1592878D2A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2294302" y="1391140"/>
            <a:ext cx="2965673" cy="4330799"/>
          </a:xfrm>
        </p:spPr>
        <p:txBody>
          <a:bodyPr/>
          <a:lstStyle/>
          <a:p>
            <a:pPr lvl="0"/>
            <a:r>
              <a:rPr lang="en-GB" dirty="0"/>
              <a:t>Novartis</a:t>
            </a:r>
            <a:br>
              <a:rPr lang="en-GB" dirty="0"/>
            </a:br>
            <a:endParaRPr lang="en-GB" dirty="0"/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Sandra Wildhaber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Vladislav Mikutel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Raev Aleksei</a:t>
            </a:r>
            <a:br>
              <a:rPr lang="en-GB" sz="1600" dirty="0"/>
            </a:br>
            <a:endParaRPr lang="en-GB" sz="1600" dirty="0"/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Paolo Tosco</a:t>
            </a:r>
            <a:br>
              <a:rPr lang="en-US" sz="1600" dirty="0"/>
            </a:br>
            <a:endParaRPr lang="en-US" sz="1600" dirty="0"/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Jason Elliott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Markus Furegati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Constanze Hartwieg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John Isbell</a:t>
            </a:r>
          </a:p>
          <a:p>
            <a:pPr marL="342900" lvl="0" indent="-342900">
              <a:buSzPct val="100000"/>
              <a:buFont typeface="Arial" pitchFamily="34"/>
              <a:buChar char="•"/>
            </a:pPr>
            <a:r>
              <a:rPr lang="en-GB" sz="1600" dirty="0"/>
              <a:t>Maurice van Eis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C6D04D4-E872-07C9-10D9-0FDC40D2E032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157914AF-912F-4D4C-955F-B666D0676213}" type="slidenum">
              <a:rPr/>
              <a:t>21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74F7CAB-60C0-3DAB-9055-C67284CB1DFA}"/>
              </a:ext>
            </a:extLst>
          </p:cNvPr>
          <p:cNvSpPr txBox="1"/>
          <p:nvPr/>
        </p:nvSpPr>
        <p:spPr>
          <a:xfrm>
            <a:off x="6932020" y="1390729"/>
            <a:ext cx="2965673" cy="203827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95000"/>
              </a:lnSpc>
              <a:spcBef>
                <a:spcPts val="10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000" b="1" i="0" u="none" strike="noStrike" kern="1200" cap="none" spc="0" baseline="0" dirty="0">
                <a:solidFill>
                  <a:srgbClr val="0460A9"/>
                </a:solidFill>
                <a:uFillTx/>
                <a:latin typeface="Arial"/>
              </a:rPr>
              <a:t>RDKit</a:t>
            </a:r>
            <a:br>
              <a:rPr lang="en-GB" sz="2000" b="1" i="0" u="none" strike="noStrike" kern="1200" cap="none" spc="0" baseline="0" dirty="0">
                <a:solidFill>
                  <a:srgbClr val="0460A9"/>
                </a:solidFill>
                <a:uFillTx/>
                <a:latin typeface="Arial"/>
              </a:rPr>
            </a:br>
            <a:endParaRPr lang="en-GB" sz="2000" b="1" i="0" u="none" strike="noStrike" kern="1200" cap="none" spc="0" baseline="0" dirty="0">
              <a:solidFill>
                <a:srgbClr val="0460A9"/>
              </a:solidFill>
              <a:uFillTx/>
              <a:latin typeface="Arial"/>
            </a:endParaRPr>
          </a:p>
          <a:p>
            <a:pPr marL="342900" marR="0" lvl="0" indent="-342900" algn="l" defTabSz="914400" rtl="0" fontAlgn="auto" hangingPunct="1">
              <a:lnSpc>
                <a:spcPct val="95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600" b="1" i="0" u="none" strike="noStrike" kern="1200" cap="none" spc="0" baseline="0" dirty="0">
                <a:solidFill>
                  <a:srgbClr val="0460A9"/>
                </a:solidFill>
                <a:uFillTx/>
                <a:latin typeface="Arial"/>
              </a:rPr>
              <a:t>Greg Landrum</a:t>
            </a:r>
          </a:p>
          <a:p>
            <a:pPr marL="342900" marR="0" lvl="0" indent="-342900" algn="l" defTabSz="914400" rtl="0" fontAlgn="auto" hangingPunct="1">
              <a:lnSpc>
                <a:spcPct val="95000"/>
              </a:lnSpc>
              <a:spcBef>
                <a:spcPts val="100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1" i="0" u="none" strike="noStrike" kern="1200" cap="none" spc="0" baseline="0" dirty="0">
              <a:solidFill>
                <a:srgbClr val="0460A9"/>
              </a:solidFill>
              <a:uFillTx/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55198E-612B-C0D9-EA1A-540754A983CC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Thank you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68EA7-CB22-0522-400B-4EEB9055A75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811E9DEA-B84A-0E41-424E-EAC30AB7ECFC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FE4FF1E-08F5-45F4-A5B1-978805FD46DC}" type="slidenum">
              <a:rPr/>
              <a:t>23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639314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604839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4E765E1-1A73-CDC6-F41B-0DD13D22B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600" y="1459443"/>
            <a:ext cx="131445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1FF7D3-03FA-E671-C0B6-B05730356647}"/>
              </a:ext>
            </a:extLst>
          </p:cNvPr>
          <p:cNvSpPr txBox="1"/>
          <p:nvPr/>
        </p:nvSpPr>
        <p:spPr>
          <a:xfrm>
            <a:off x="4732600" y="2685344"/>
            <a:ext cx="6820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ereo category: Single compound – unknown stereochemistry</a:t>
            </a:r>
            <a:br>
              <a:rPr lang="en-GB" dirty="0"/>
            </a:br>
            <a:r>
              <a:rPr lang="en-GB" dirty="0"/>
              <a:t>Structure descriptor: </a:t>
            </a:r>
            <a:r>
              <a:rPr lang="en-US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e.g., chiral HPLC conditions, retention time,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etc</a:t>
            </a:r>
            <a:r>
              <a:rPr lang="en-US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)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AC29C-7573-29ED-F780-27BC9A9D7BFA}"/>
              </a:ext>
            </a:extLst>
          </p:cNvPr>
          <p:cNvSpPr txBox="1"/>
          <p:nvPr/>
        </p:nvSpPr>
        <p:spPr>
          <a:xfrm>
            <a:off x="4732600" y="5005181"/>
            <a:ext cx="3741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mount: 42 mg</a:t>
            </a:r>
          </a:p>
          <a:p>
            <a:r>
              <a:rPr lang="en-GB" dirty="0"/>
              <a:t>Purity: 90%</a:t>
            </a:r>
          </a:p>
          <a:p>
            <a:r>
              <a:rPr lang="en-GB" dirty="0"/>
              <a:t>Salt: Hydrochloride (Salt code: AA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F5C027-4580-38E5-868C-16926E130E2A}"/>
              </a:ext>
            </a:extLst>
          </p:cNvPr>
          <p:cNvSpPr txBox="1"/>
          <p:nvPr/>
        </p:nvSpPr>
        <p:spPr>
          <a:xfrm>
            <a:off x="2184403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32848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1CBE9-E670-72AB-5F3D-49C407621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valid SMCs in SMR</a:t>
            </a:r>
            <a:endParaRPr lang="en-US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313354CE-7401-768E-6B00-71933A30A734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87903888"/>
              </p:ext>
            </p:extLst>
          </p:nvPr>
        </p:nvGraphicFramePr>
        <p:xfrm>
          <a:off x="604839" y="1410259"/>
          <a:ext cx="10982322" cy="377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6141">
                  <a:extLst>
                    <a:ext uri="{9D8B030D-6E8A-4147-A177-3AD203B41FA5}">
                      <a16:colId xmlns:a16="http://schemas.microsoft.com/office/drawing/2014/main" val="2006094655"/>
                    </a:ext>
                  </a:extLst>
                </a:gridCol>
                <a:gridCol w="2881721">
                  <a:extLst>
                    <a:ext uri="{9D8B030D-6E8A-4147-A177-3AD203B41FA5}">
                      <a16:colId xmlns:a16="http://schemas.microsoft.com/office/drawing/2014/main" val="104280863"/>
                    </a:ext>
                  </a:extLst>
                </a:gridCol>
                <a:gridCol w="7404460">
                  <a:extLst>
                    <a:ext uri="{9D8B030D-6E8A-4147-A177-3AD203B41FA5}">
                      <a16:colId xmlns:a16="http://schemas.microsoft.com/office/drawing/2014/main" val="23827824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#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Annot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Descrip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2538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84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AD_STEREOCHEMIST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ereochemical information that is either ambiguous or incorre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88859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9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D designation or inconsistent 2D/3D informa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09179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34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MIX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sconnected fragments e.g., counterions, solvent or different compoun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5115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9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UNSUPPORTED_FEA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nsupported or unsuitable Molfile features e.g., atom aliases, query atoms/bon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978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5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AD_STRUC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emically incorrect (e.g., valences or isotopes specification) or unsuitable for registration (e.g., radical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6374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1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AD_2D_DEPI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toms clashing with other atoms/bonds or other 2D layout iss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0814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_COORDIN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 non-zero coordinates (all atoms in the origi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8389922"/>
                  </a:ext>
                </a:extLst>
              </a:tr>
            </a:tbl>
          </a:graphicData>
        </a:graphic>
      </p:graphicFrame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14EF2F-1A8D-9359-FAAB-BD646AC6282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4839" y="5464170"/>
            <a:ext cx="9267828" cy="58737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820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C02DC-B947-25F7-6386-A54F5C9283B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API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6378D-17B3-3070-11E2-536E5275231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1573618"/>
            <a:ext cx="9267828" cy="447792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instantiate a Pipeline instance with default settings</a:t>
            </a:r>
            <a:br>
              <a:rPr lang="en-US" dirty="0">
                <a:latin typeface="Calibri" pitchFamily="34"/>
                <a:cs typeface="Calibri" pitchFamily="34"/>
              </a:rPr>
            </a:br>
            <a:r>
              <a:rPr lang="en-US" dirty="0" err="1">
                <a:latin typeface="Calibri" pitchFamily="34"/>
                <a:cs typeface="Calibri" pitchFamily="34"/>
              </a:rPr>
              <a:t>MolStandardize</a:t>
            </a:r>
            <a:r>
              <a:rPr lang="en-US" dirty="0">
                <a:latin typeface="Calibri" pitchFamily="34"/>
                <a:cs typeface="Calibri" pitchFamily="34"/>
              </a:rPr>
              <a:t>::Pipeline </a:t>
            </a:r>
            <a:r>
              <a:rPr lang="en-US" dirty="0" err="1">
                <a:latin typeface="Calibri" pitchFamily="34"/>
                <a:cs typeface="Calibri" pitchFamily="34"/>
              </a:rPr>
              <a:t>pipeline</a:t>
            </a:r>
            <a:r>
              <a:rPr lang="en-US" dirty="0">
                <a:latin typeface="Calibri" pitchFamily="34"/>
                <a:cs typeface="Calibri" pitchFamily="34"/>
              </a:rPr>
              <a:t>;</a:t>
            </a:r>
          </a:p>
          <a:p>
            <a:pPr lvl="0"/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or</a:t>
            </a:r>
          </a:p>
          <a:p>
            <a:pPr lvl="0"/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configure the Pipeline with some specific options</a:t>
            </a:r>
            <a:b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</a:br>
            <a:r>
              <a:rPr lang="en-US" dirty="0" err="1">
                <a:latin typeface="Calibri" pitchFamily="34"/>
                <a:cs typeface="Calibri" pitchFamily="34"/>
              </a:rPr>
              <a:t>MolStandardize</a:t>
            </a:r>
            <a:r>
              <a:rPr lang="en-US" dirty="0">
                <a:latin typeface="Calibri" pitchFamily="34"/>
                <a:cs typeface="Calibri" pitchFamily="34"/>
              </a:rPr>
              <a:t>::</a:t>
            </a:r>
            <a:r>
              <a:rPr lang="en-US" dirty="0" err="1">
                <a:latin typeface="Calibri" pitchFamily="34"/>
                <a:cs typeface="Calibri" pitchFamily="34"/>
              </a:rPr>
              <a:t>PipelineOptions</a:t>
            </a:r>
            <a:r>
              <a:rPr lang="en-US" dirty="0">
                <a:latin typeface="Calibri" pitchFamily="34"/>
                <a:cs typeface="Calibri" pitchFamily="34"/>
              </a:rPr>
              <a:t> options;</a:t>
            </a:r>
            <a:br>
              <a:rPr lang="en-US" dirty="0">
                <a:latin typeface="Calibri" pitchFamily="34"/>
                <a:cs typeface="Calibri" pitchFamily="34"/>
              </a:rPr>
            </a:br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[...] (options configuration)</a:t>
            </a:r>
            <a:b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</a:br>
            <a:r>
              <a:rPr lang="en-US" dirty="0" err="1">
                <a:latin typeface="Calibri" pitchFamily="34"/>
                <a:cs typeface="Calibri" pitchFamily="34"/>
              </a:rPr>
              <a:t>MolStandardize</a:t>
            </a:r>
            <a:r>
              <a:rPr lang="en-US" dirty="0">
                <a:latin typeface="Calibri" pitchFamily="34"/>
                <a:cs typeface="Calibri" pitchFamily="34"/>
              </a:rPr>
              <a:t>::Pipeline pipeline(options);</a:t>
            </a:r>
            <a:br>
              <a:rPr lang="en-US" dirty="0">
                <a:latin typeface="Calibri" pitchFamily="34"/>
                <a:cs typeface="Calibri" pitchFamily="34"/>
              </a:rPr>
            </a:br>
            <a:br>
              <a:rPr lang="en-US" dirty="0">
                <a:latin typeface="Calibri" pitchFamily="34"/>
                <a:cs typeface="Calibri" pitchFamily="34"/>
              </a:rPr>
            </a:br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call the pipeline’s “run” method on an input </a:t>
            </a:r>
            <a:r>
              <a:rPr lang="en-US" dirty="0" err="1">
                <a:solidFill>
                  <a:srgbClr val="7F7F7F"/>
                </a:solidFill>
                <a:latin typeface="Calibri" pitchFamily="34"/>
                <a:cs typeface="Calibri" pitchFamily="34"/>
              </a:rPr>
              <a:t>molblock</a:t>
            </a:r>
            <a:b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</a:br>
            <a:r>
              <a:rPr lang="en-US" dirty="0" err="1">
                <a:latin typeface="Calibri" pitchFamily="34"/>
                <a:cs typeface="Calibri" pitchFamily="34"/>
              </a:rPr>
              <a:t>MolStandardize</a:t>
            </a:r>
            <a:r>
              <a:rPr lang="en-US" dirty="0">
                <a:latin typeface="Calibri" pitchFamily="34"/>
                <a:cs typeface="Calibri" pitchFamily="34"/>
              </a:rPr>
              <a:t>::</a:t>
            </a:r>
            <a:r>
              <a:rPr lang="en-US" dirty="0" err="1">
                <a:latin typeface="Calibri" pitchFamily="34"/>
                <a:cs typeface="Calibri" pitchFamily="34"/>
              </a:rPr>
              <a:t>PipelineResult</a:t>
            </a:r>
            <a:r>
              <a:rPr lang="en-US" dirty="0">
                <a:latin typeface="Calibri" pitchFamily="34"/>
                <a:cs typeface="Calibri" pitchFamily="34"/>
              </a:rPr>
              <a:t> result = </a:t>
            </a:r>
            <a:r>
              <a:rPr lang="en-US" dirty="0" err="1">
                <a:latin typeface="Calibri" pitchFamily="34"/>
                <a:cs typeface="Calibri" pitchFamily="34"/>
              </a:rPr>
              <a:t>pipeline.run</a:t>
            </a:r>
            <a:r>
              <a:rPr lang="en-US" dirty="0">
                <a:latin typeface="Calibri" pitchFamily="34"/>
                <a:cs typeface="Calibri" pitchFamily="34"/>
              </a:rPr>
              <a:t>(</a:t>
            </a:r>
            <a:r>
              <a:rPr lang="en-US" dirty="0" err="1">
                <a:latin typeface="Calibri" pitchFamily="34"/>
                <a:cs typeface="Calibri" pitchFamily="34"/>
              </a:rPr>
              <a:t>molblock</a:t>
            </a:r>
            <a:r>
              <a:rPr lang="en-US" dirty="0">
                <a:latin typeface="Calibri" pitchFamily="34"/>
                <a:cs typeface="Calibri" pitchFamily="34"/>
              </a:rPr>
              <a:t>);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C63B233-C8F9-CC72-2A69-F6896D652DA8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85785D32-CCE2-4E05-BE38-1CD87B06AE0F}" type="slidenum">
              <a:rPr/>
              <a:t>26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09683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17D2E-9BB7-6F7C-0D52-86E2A5C13DA2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API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A91730-A4F8-7BCD-EF36-B6F3D68CE9B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2159721"/>
            <a:ext cx="9267828" cy="3004462"/>
          </a:xfrm>
        </p:spPr>
        <p:txBody>
          <a:bodyPr/>
          <a:lstStyle/>
          <a:p>
            <a:pPr lvl="0"/>
            <a:r>
              <a:rPr lang="en-US" dirty="0">
                <a:latin typeface="Calibri" pitchFamily="34"/>
                <a:cs typeface="Calibri" pitchFamily="34"/>
              </a:rPr>
              <a:t>struct </a:t>
            </a:r>
            <a:r>
              <a:rPr lang="en-US" dirty="0" err="1">
                <a:latin typeface="Calibri" pitchFamily="34"/>
                <a:cs typeface="Calibri" pitchFamily="34"/>
              </a:rPr>
              <a:t>PipelineResult</a:t>
            </a:r>
            <a:r>
              <a:rPr lang="en-US" dirty="0">
                <a:latin typeface="Calibri" pitchFamily="34"/>
                <a:cs typeface="Calibri" pitchFamily="34"/>
              </a:rPr>
              <a:t> {</a:t>
            </a:r>
          </a:p>
          <a:p>
            <a:pPr lvl="0"/>
            <a:r>
              <a:rPr lang="en-US" dirty="0">
                <a:latin typeface="Calibri" pitchFamily="34"/>
                <a:cs typeface="Calibri" pitchFamily="34"/>
              </a:rPr>
              <a:t>  </a:t>
            </a:r>
            <a:r>
              <a:rPr lang="en-US" dirty="0" err="1">
                <a:latin typeface="Calibri" pitchFamily="34"/>
                <a:cs typeface="Calibri" pitchFamily="34"/>
              </a:rPr>
              <a:t>PipelineStatus</a:t>
            </a:r>
            <a:r>
              <a:rPr lang="en-US" dirty="0">
                <a:latin typeface="Calibri" pitchFamily="34"/>
                <a:cs typeface="Calibri" pitchFamily="34"/>
              </a:rPr>
              <a:t> status;   </a:t>
            </a:r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bitmask summarizing all the errors and info</a:t>
            </a:r>
          </a:p>
          <a:p>
            <a:pPr lvl="0"/>
            <a:r>
              <a:rPr lang="en-US" dirty="0">
                <a:latin typeface="Calibri" pitchFamily="34"/>
                <a:cs typeface="Calibri" pitchFamily="34"/>
              </a:rPr>
              <a:t>  std::uint32_t stage;       </a:t>
            </a:r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did the pipeline run to completion?</a:t>
            </a:r>
          </a:p>
          <a:p>
            <a:pPr lvl="0"/>
            <a:r>
              <a:rPr lang="en-US" dirty="0">
                <a:latin typeface="Calibri" pitchFamily="34"/>
                <a:cs typeface="Calibri" pitchFamily="34"/>
              </a:rPr>
              <a:t>  </a:t>
            </a:r>
            <a:r>
              <a:rPr lang="en-US" dirty="0" err="1">
                <a:latin typeface="Calibri" pitchFamily="34"/>
                <a:cs typeface="Calibri" pitchFamily="34"/>
              </a:rPr>
              <a:t>PipelineLog</a:t>
            </a:r>
            <a:r>
              <a:rPr lang="en-US" dirty="0">
                <a:latin typeface="Calibri" pitchFamily="34"/>
                <a:cs typeface="Calibri" pitchFamily="34"/>
              </a:rPr>
              <a:t> log;             </a:t>
            </a:r>
            <a:r>
              <a:rPr lang="en-US" dirty="0">
                <a:solidFill>
                  <a:srgbClr val="7F7F7F"/>
                </a:solidFill>
                <a:latin typeface="Calibri" pitchFamily="34"/>
                <a:cs typeface="Calibri" pitchFamily="34"/>
              </a:rPr>
              <a:t>// a list of status flags and log messages</a:t>
            </a:r>
          </a:p>
          <a:p>
            <a:pPr lvl="0"/>
            <a:r>
              <a:rPr lang="en-US" dirty="0">
                <a:latin typeface="Calibri" pitchFamily="34"/>
                <a:cs typeface="Calibri" pitchFamily="34"/>
              </a:rPr>
              <a:t>  std::string </a:t>
            </a:r>
            <a:r>
              <a:rPr lang="en-US" dirty="0" err="1">
                <a:latin typeface="Calibri" pitchFamily="34"/>
                <a:cs typeface="Calibri" pitchFamily="34"/>
              </a:rPr>
              <a:t>inputMolData</a:t>
            </a:r>
            <a:r>
              <a:rPr lang="en-US" dirty="0">
                <a:latin typeface="Calibri" pitchFamily="34"/>
                <a:cs typeface="Calibri" pitchFamily="34"/>
              </a:rPr>
              <a:t>;</a:t>
            </a:r>
            <a:br>
              <a:rPr lang="en-US" dirty="0">
                <a:latin typeface="Calibri" pitchFamily="34"/>
                <a:cs typeface="Calibri" pitchFamily="34"/>
              </a:rPr>
            </a:br>
            <a:r>
              <a:rPr lang="en-US" dirty="0">
                <a:latin typeface="Calibri" pitchFamily="34"/>
                <a:cs typeface="Calibri" pitchFamily="34"/>
              </a:rPr>
              <a:t>  std::string </a:t>
            </a:r>
            <a:r>
              <a:rPr lang="en-US" dirty="0" err="1">
                <a:latin typeface="Calibri" pitchFamily="34"/>
                <a:cs typeface="Calibri" pitchFamily="34"/>
              </a:rPr>
              <a:t>outputMolData</a:t>
            </a:r>
            <a:r>
              <a:rPr lang="en-US" dirty="0">
                <a:latin typeface="Calibri" pitchFamily="34"/>
                <a:cs typeface="Calibri" pitchFamily="34"/>
              </a:rPr>
              <a:t>;</a:t>
            </a:r>
            <a:br>
              <a:rPr lang="en-US" dirty="0">
                <a:latin typeface="Calibri" pitchFamily="34"/>
                <a:cs typeface="Calibri" pitchFamily="34"/>
              </a:rPr>
            </a:br>
            <a:r>
              <a:rPr lang="en-US" dirty="0">
                <a:latin typeface="Calibri" pitchFamily="34"/>
                <a:cs typeface="Calibri" pitchFamily="34"/>
              </a:rPr>
              <a:t>  std::string </a:t>
            </a:r>
            <a:r>
              <a:rPr lang="en-US" dirty="0" err="1">
                <a:latin typeface="Calibri" pitchFamily="34"/>
                <a:cs typeface="Calibri" pitchFamily="34"/>
              </a:rPr>
              <a:t>parentMolData</a:t>
            </a:r>
            <a:r>
              <a:rPr lang="en-US" dirty="0">
                <a:latin typeface="Calibri" pitchFamily="34"/>
                <a:cs typeface="Calibri" pitchFamily="34"/>
              </a:rPr>
              <a:t>;</a:t>
            </a:r>
          </a:p>
          <a:p>
            <a:pPr lvl="0"/>
            <a:r>
              <a:rPr lang="en-US" dirty="0">
                <a:latin typeface="Calibri" pitchFamily="34"/>
                <a:cs typeface="Calibri" pitchFamily="34"/>
              </a:rPr>
              <a:t>};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A1FF8A6-3A05-30CD-5CBF-FF51CD88EBD0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78FAFF3B-A060-4512-90E5-464E1F7B45BC}" type="slidenum">
              <a:rPr/>
              <a:t>27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6A9A44E-1EEA-4198-9979-684919DA75DA}"/>
              </a:ext>
            </a:extLst>
          </p:cNvPr>
          <p:cNvSpPr txBox="1"/>
          <p:nvPr/>
        </p:nvSpPr>
        <p:spPr>
          <a:xfrm>
            <a:off x="604839" y="1066793"/>
            <a:ext cx="9267828" cy="72716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95000"/>
              </a:lnSpc>
              <a:spcBef>
                <a:spcPts val="10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000" b="1" i="0" u="none" strike="noStrike" kern="1200" cap="none" spc="0" baseline="0">
                <a:solidFill>
                  <a:srgbClr val="0460A9"/>
                </a:solidFill>
                <a:uFillTx/>
                <a:latin typeface="Arial"/>
              </a:rPr>
              <a:t>The returned MolStandardize::PipelineResult instance collects all the details about the pipeline execution:</a:t>
            </a:r>
            <a:endParaRPr lang="en-US" sz="2000" b="1" i="0" u="none" strike="noStrike" kern="1200" cap="none" spc="0" baseline="0">
              <a:solidFill>
                <a:srgbClr val="0460A9"/>
              </a:solidFill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601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E6590-6E71-612D-66AD-F07BEB46B149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/>
              <a:t>Configurability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048841-7A1E-B365-7896-59984138282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04839" y="1123404"/>
            <a:ext cx="9267828" cy="4859377"/>
          </a:xfrm>
        </p:spPr>
        <p:txBody>
          <a:bodyPr/>
          <a:lstStyle/>
          <a:p>
            <a:pPr lvl="0"/>
            <a:r>
              <a:rPr lang="en-US" sz="1200">
                <a:latin typeface="Calibri" pitchFamily="34"/>
                <a:cs typeface="Calibri" pitchFamily="34"/>
              </a:rPr>
              <a:t>struct PipelineOptions {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  </a:t>
            </a:r>
            <a:r>
              <a:rPr lang="en-US" sz="1200">
                <a:solidFill>
                  <a:srgbClr val="7F7F7F"/>
                </a:solidFill>
                <a:latin typeface="Calibri" pitchFamily="34"/>
                <a:cs typeface="Calibri" pitchFamily="34"/>
              </a:rPr>
              <a:t>// parsing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strictParsing{false};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  </a:t>
            </a:r>
            <a:r>
              <a:rPr lang="en-US" sz="1200">
                <a:solidFill>
                  <a:srgbClr val="7F7F7F"/>
                </a:solidFill>
                <a:latin typeface="Calibri" pitchFamily="34"/>
                <a:cs typeface="Calibri" pitchFamily="34"/>
              </a:rPr>
              <a:t>// validation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reportAllFailures{tru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EmptyMolecules{fals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EnhancedStereo{fals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AromaticBondType{fals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DativeBondType{fals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double is2DZeroThreshold{1e-3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double atomClashLimit{0.03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double minMedianBondLength{1e-3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double bondLengthLimit{100.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LongBondsInRings{true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allowAtomBondClashExemption{true};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  </a:t>
            </a:r>
            <a:r>
              <a:rPr lang="en-US" sz="1200">
                <a:solidFill>
                  <a:srgbClr val="7F7F7F"/>
                </a:solidFill>
                <a:latin typeface="Calibri" pitchFamily="34"/>
                <a:cs typeface="Calibri" pitchFamily="34"/>
              </a:rPr>
              <a:t>// metal disconnector options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std::string metalNof{"[Li,Na,K,Rb,Cs,Fr]~[#7,#8,F]"};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std::string metalNon{};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  </a:t>
            </a:r>
            <a:r>
              <a:rPr lang="en-US" sz="1200">
                <a:solidFill>
                  <a:srgbClr val="7F7F7F"/>
                </a:solidFill>
                <a:latin typeface="Calibri" pitchFamily="34"/>
                <a:cs typeface="Calibri" pitchFamily="34"/>
              </a:rPr>
              <a:t>// normalizer options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std::string normalizerData{"[...]"};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  </a:t>
            </a:r>
            <a:r>
              <a:rPr lang="en-US" sz="1200">
                <a:solidFill>
                  <a:srgbClr val="7F7F7F"/>
                </a:solidFill>
                <a:latin typeface="Calibri" pitchFamily="34"/>
                <a:cs typeface="Calibri" pitchFamily="34"/>
              </a:rPr>
              <a:t>// serialization</a:t>
            </a:r>
            <a:br>
              <a:rPr lang="en-US" sz="1200">
                <a:latin typeface="Calibri" pitchFamily="34"/>
                <a:cs typeface="Calibri" pitchFamily="34"/>
              </a:rPr>
            </a:br>
            <a:r>
              <a:rPr lang="en-US" sz="1200">
                <a:latin typeface="Calibri" pitchFamily="34"/>
                <a:cs typeface="Calibri" pitchFamily="34"/>
              </a:rPr>
              <a:t>  bool outputV2000{false};</a:t>
            </a:r>
          </a:p>
          <a:p>
            <a:pPr lvl="0"/>
            <a:r>
              <a:rPr lang="en-US" sz="1200">
                <a:latin typeface="Calibri" pitchFamily="34"/>
                <a:cs typeface="Calibri" pitchFamily="34"/>
              </a:rPr>
              <a:t>};</a:t>
            </a:r>
          </a:p>
          <a:p>
            <a:pPr lvl="0"/>
            <a:endParaRPr lang="en-US" sz="1000">
              <a:latin typeface="Calibri" pitchFamily="34"/>
              <a:cs typeface="Calibri" pitchFamily="34"/>
            </a:endParaRP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CE8783F9-71DE-E0AB-AF9A-A5367C23F109}"/>
              </a:ext>
            </a:extLst>
          </p:cNvPr>
          <p:cNvSpPr txBox="1"/>
          <p:nvPr/>
        </p:nvSpPr>
        <p:spPr>
          <a:xfrm>
            <a:off x="11307726" y="6449647"/>
            <a:ext cx="465173" cy="1799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E4FAE876-0ADC-4DE3-8CEC-51B20C763823}" type="slidenum">
              <a:rPr/>
              <a:t>28</a:t>
            </a:fld>
            <a:endParaRPr lang="en-GB" sz="900" b="1" i="0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0CBF32-0F81-9B92-0AC3-FE33181D8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Key features:</a:t>
            </a:r>
            <a:br>
              <a:rPr lang="en-GB" dirty="0"/>
            </a:b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Keeps track of which chemical compounds are synthesized or purchased intern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Keeps track of which samples provide a given compou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Holds the reference structure representation of internal compounds that is available to downstream products (e.g. CD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7582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3A4EEC-21A9-F6BF-3710-8EBC16B14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55E4E-88E9-6BE9-D2F2-9DEEC5C7A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22680B7-29ED-F872-E1BD-F3CCDACFF574}"/>
              </a:ext>
            </a:extLst>
          </p:cNvPr>
          <p:cNvGrpSpPr/>
          <p:nvPr/>
        </p:nvGrpSpPr>
        <p:grpSpPr>
          <a:xfrm>
            <a:off x="4669439" y="1285829"/>
            <a:ext cx="5804551" cy="4552147"/>
            <a:chOff x="3874883" y="1376364"/>
            <a:chExt cx="5804551" cy="4552147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F014B58D-4246-F268-D50B-6D20AE7BF2AA}"/>
                </a:ext>
              </a:extLst>
            </p:cNvPr>
            <p:cNvSpPr/>
            <p:nvPr/>
          </p:nvSpPr>
          <p:spPr>
            <a:xfrm>
              <a:off x="6130475" y="1376364"/>
              <a:ext cx="3548959" cy="1955311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sz="3600" dirty="0"/>
                <a:t>NVP-ABC123</a:t>
              </a:r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EA151B4-0B96-CDFB-C22D-F34D407887F5}"/>
                </a:ext>
              </a:extLst>
            </p:cNvPr>
            <p:cNvSpPr/>
            <p:nvPr/>
          </p:nvSpPr>
          <p:spPr>
            <a:xfrm>
              <a:off x="6096000" y="3973200"/>
              <a:ext cx="3548959" cy="1955311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sz="2800" dirty="0"/>
                <a:t>NVP-ABC123-AA-1</a:t>
              </a:r>
            </a:p>
          </p:txBody>
        </p:sp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855EEB40-92DC-E0C6-B443-C2464453B37A}"/>
                </a:ext>
              </a:extLst>
            </p:cNvPr>
            <p:cNvSpPr/>
            <p:nvPr/>
          </p:nvSpPr>
          <p:spPr>
            <a:xfrm>
              <a:off x="3874883" y="3213980"/>
              <a:ext cx="1910281" cy="82386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7F07C73-8775-B8CB-06BD-89EBEBFCD98F}"/>
                </a:ext>
              </a:extLst>
            </p:cNvPr>
            <p:cNvSpPr txBox="1"/>
            <p:nvPr/>
          </p:nvSpPr>
          <p:spPr>
            <a:xfrm>
              <a:off x="7739862" y="3284916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dirty="0"/>
                <a:t>+</a:t>
              </a:r>
              <a:endParaRPr lang="en-US" sz="4000" dirty="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431F4E9F-1D1C-E4CD-2055-5F6D22356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958" y="3377908"/>
            <a:ext cx="750429" cy="34083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BFF5B6-F138-5310-F098-F7E5B7125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782" y="2405895"/>
          <a:ext cx="17462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46000" imgH="1435220" progId="ChemDraw.Document.6.0">
                  <p:embed/>
                </p:oleObj>
              </mc:Choice>
              <mc:Fallback>
                <p:oleObj name="CS ChemDraw Drawing" r:id="rId3" imgW="1746000" imgH="143522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BFF5B6-F138-5310-F098-F7E5B7125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782" y="2405895"/>
                        <a:ext cx="174625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B5513BD-2357-D8AF-A676-3D3C9B37773F}"/>
              </a:ext>
            </a:extLst>
          </p:cNvPr>
          <p:cNvSpPr txBox="1"/>
          <p:nvPr/>
        </p:nvSpPr>
        <p:spPr>
          <a:xfrm>
            <a:off x="1918218" y="4018266"/>
            <a:ext cx="2751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ophisticated </a:t>
            </a:r>
            <a:br>
              <a:rPr lang="en-US" dirty="0"/>
            </a:br>
            <a:r>
              <a:rPr lang="en-US" dirty="0"/>
              <a:t>chemical structure</a:t>
            </a:r>
          </a:p>
        </p:txBody>
      </p:sp>
    </p:spTree>
    <p:extLst>
      <p:ext uri="{BB962C8B-B14F-4D97-AF65-F5344CB8AC3E}">
        <p14:creationId xmlns:p14="http://schemas.microsoft.com/office/powerpoint/2010/main" val="32424091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F4A082-BE16-E696-054B-360222B5E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-building the structure validation and standardization pipeline in SM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26F784-F9A8-0746-E490-28C7E86CFB7D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04839" y="1573618"/>
            <a:ext cx="9267828" cy="4477926"/>
          </a:xfrm>
        </p:spPr>
        <p:txBody>
          <a:bodyPr/>
          <a:lstStyle/>
          <a:p>
            <a:r>
              <a:rPr lang="en-GB" dirty="0"/>
              <a:t>Outline</a:t>
            </a:r>
            <a:br>
              <a:rPr lang="en-GB" dirty="0"/>
            </a:b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Background and motiv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Main require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Project execution (implementation, testing, integr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Outcomes, current status and next ste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607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3437349-1DBF-448F-F005-F7EB8B420F51}"/>
              </a:ext>
            </a:extLst>
          </p:cNvPr>
          <p:cNvGrpSpPr/>
          <p:nvPr/>
        </p:nvGrpSpPr>
        <p:grpSpPr>
          <a:xfrm>
            <a:off x="1718009" y="1285829"/>
            <a:ext cx="8755981" cy="4552147"/>
            <a:chOff x="923453" y="1376364"/>
            <a:chExt cx="8755981" cy="4552147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3878296A-0CED-0F7A-F4F3-7D0025690BBF}"/>
                </a:ext>
              </a:extLst>
            </p:cNvPr>
            <p:cNvSpPr/>
            <p:nvPr/>
          </p:nvSpPr>
          <p:spPr>
            <a:xfrm>
              <a:off x="6130475" y="1376364"/>
              <a:ext cx="3548959" cy="1955311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b="1" dirty="0"/>
                <a:t>SMC: Small Molecule Concept</a:t>
              </a:r>
              <a:br>
                <a:rPr lang="en-GB" dirty="0"/>
              </a:br>
              <a:br>
                <a:rPr lang="en-GB" dirty="0"/>
              </a:br>
              <a:r>
                <a:rPr lang="en-GB" dirty="0"/>
                <a:t>- Structure “drawing” (Molfile)</a:t>
              </a:r>
              <a:br>
                <a:rPr lang="en-GB" dirty="0"/>
              </a:br>
              <a:r>
                <a:rPr lang="en-GB" dirty="0"/>
                <a:t>- Stereo category</a:t>
              </a:r>
              <a:br>
                <a:rPr lang="en-GB" dirty="0"/>
              </a:br>
              <a:r>
                <a:rPr lang="en-GB" dirty="0"/>
                <a:t>- Structure descriptor</a:t>
              </a:r>
              <a:br>
                <a:rPr lang="en-GB" dirty="0"/>
              </a:br>
              <a:r>
                <a:rPr lang="en-GB" dirty="0"/>
                <a:t>- [...]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81F0BF09-6B4F-C58D-E063-32ADE67E4822}"/>
                </a:ext>
              </a:extLst>
            </p:cNvPr>
            <p:cNvSpPr/>
            <p:nvPr/>
          </p:nvSpPr>
          <p:spPr>
            <a:xfrm>
              <a:off x="6096000" y="3973200"/>
              <a:ext cx="3548959" cy="1955311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b="1" dirty="0"/>
                <a:t>SMS: Small Molecule Sample</a:t>
              </a:r>
              <a:br>
                <a:rPr lang="en-GB" dirty="0"/>
              </a:br>
              <a:br>
                <a:rPr lang="en-GB" dirty="0"/>
              </a:br>
              <a:r>
                <a:rPr lang="en-GB" dirty="0"/>
                <a:t>- Amount</a:t>
              </a:r>
              <a:br>
                <a:rPr lang="en-GB" dirty="0"/>
              </a:br>
              <a:r>
                <a:rPr lang="en-GB" dirty="0"/>
                <a:t>- Purity</a:t>
              </a:r>
              <a:br>
                <a:rPr lang="en-GB" dirty="0"/>
              </a:br>
              <a:r>
                <a:rPr lang="en-GB" dirty="0"/>
                <a:t>- Salt and solvate information</a:t>
              </a:r>
              <a:br>
                <a:rPr lang="en-GB" dirty="0"/>
              </a:br>
              <a:r>
                <a:rPr lang="en-GB" dirty="0"/>
                <a:t>- [...]</a:t>
              </a:r>
              <a:endParaRPr lang="en-US" dirty="0"/>
            </a:p>
          </p:txBody>
        </p:sp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19DDE913-01C4-47B2-6BF6-ABFDA3E46218}"/>
                </a:ext>
              </a:extLst>
            </p:cNvPr>
            <p:cNvSpPr/>
            <p:nvPr/>
          </p:nvSpPr>
          <p:spPr>
            <a:xfrm>
              <a:off x="923453" y="2955956"/>
              <a:ext cx="2553077" cy="1339913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Sample Information</a:t>
              </a:r>
              <a:endParaRPr lang="en-US" dirty="0"/>
            </a:p>
          </p:txBody>
        </p:sp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13314404-F5FD-7C7B-2A14-B905A14769DF}"/>
                </a:ext>
              </a:extLst>
            </p:cNvPr>
            <p:cNvSpPr/>
            <p:nvPr/>
          </p:nvSpPr>
          <p:spPr>
            <a:xfrm>
              <a:off x="3874883" y="3213980"/>
              <a:ext cx="1910281" cy="82386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registration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E5ABC83-4809-C5A8-6A52-1DE3B6C77397}"/>
                </a:ext>
              </a:extLst>
            </p:cNvPr>
            <p:cNvSpPr txBox="1"/>
            <p:nvPr/>
          </p:nvSpPr>
          <p:spPr>
            <a:xfrm>
              <a:off x="7739862" y="3284916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dirty="0"/>
                <a:t>+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18069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2BBA53-E292-9C9B-88EB-9630A52DD0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91AAC1-AD6E-902E-9568-95FE439C7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6BD64AB-542A-E440-5284-1696CEFE39D0}"/>
              </a:ext>
            </a:extLst>
          </p:cNvPr>
          <p:cNvGrpSpPr/>
          <p:nvPr/>
        </p:nvGrpSpPr>
        <p:grpSpPr>
          <a:xfrm>
            <a:off x="6890556" y="1285829"/>
            <a:ext cx="3583434" cy="4552147"/>
            <a:chOff x="6096000" y="1376364"/>
            <a:chExt cx="3583434" cy="4552147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F3DE8E52-B27F-BA5E-15C9-C890F987398C}"/>
                </a:ext>
              </a:extLst>
            </p:cNvPr>
            <p:cNvSpPr/>
            <p:nvPr/>
          </p:nvSpPr>
          <p:spPr>
            <a:xfrm>
              <a:off x="6130475" y="1376364"/>
              <a:ext cx="3548959" cy="1955311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b="1" dirty="0"/>
                <a:t>SMC: Small Molecule Concept</a:t>
              </a:r>
              <a:br>
                <a:rPr lang="en-GB" dirty="0"/>
              </a:br>
              <a:br>
                <a:rPr lang="en-GB" dirty="0"/>
              </a:br>
              <a:r>
                <a:rPr lang="en-GB" dirty="0"/>
                <a:t>- Structure “drawing” (Molfile)</a:t>
              </a:r>
              <a:br>
                <a:rPr lang="en-GB" dirty="0"/>
              </a:br>
              <a:r>
                <a:rPr lang="en-GB" dirty="0"/>
                <a:t>- Stereo category</a:t>
              </a:r>
              <a:br>
                <a:rPr lang="en-GB" dirty="0"/>
              </a:br>
              <a:r>
                <a:rPr lang="en-GB" dirty="0"/>
                <a:t>- Structure descriptor</a:t>
              </a:r>
              <a:br>
                <a:rPr lang="en-GB" dirty="0"/>
              </a:br>
              <a:r>
                <a:rPr lang="en-GB" dirty="0"/>
                <a:t>- [...]</a:t>
              </a:r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AB1FBC0B-4FF0-26D5-44A6-EF3975CBD1D7}"/>
                </a:ext>
              </a:extLst>
            </p:cNvPr>
            <p:cNvSpPr/>
            <p:nvPr/>
          </p:nvSpPr>
          <p:spPr>
            <a:xfrm>
              <a:off x="6096000" y="3973200"/>
              <a:ext cx="3548959" cy="1955311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b="1" dirty="0"/>
                <a:t>SMS: Small Molecule Sample</a:t>
              </a:r>
              <a:br>
                <a:rPr lang="en-GB" dirty="0"/>
              </a:br>
              <a:br>
                <a:rPr lang="en-GB" dirty="0"/>
              </a:br>
              <a:r>
                <a:rPr lang="en-GB" dirty="0"/>
                <a:t>- Amount</a:t>
              </a:r>
              <a:br>
                <a:rPr lang="en-GB" dirty="0"/>
              </a:br>
              <a:r>
                <a:rPr lang="en-GB" dirty="0"/>
                <a:t>- Purity</a:t>
              </a:r>
              <a:br>
                <a:rPr lang="en-GB" dirty="0"/>
              </a:br>
              <a:r>
                <a:rPr lang="en-GB" dirty="0"/>
                <a:t>- Salt and solvate information</a:t>
              </a:r>
              <a:br>
                <a:rPr lang="en-GB" dirty="0"/>
              </a:br>
              <a:r>
                <a:rPr lang="en-GB" dirty="0"/>
                <a:t>- [...]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4142777-0DB9-0D34-42D6-CFD69199BBB3}"/>
                </a:ext>
              </a:extLst>
            </p:cNvPr>
            <p:cNvSpPr txBox="1"/>
            <p:nvPr/>
          </p:nvSpPr>
          <p:spPr>
            <a:xfrm>
              <a:off x="7739862" y="3284916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dirty="0"/>
                <a:t>+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1593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2.96296E-6 L -0.49076 -2.9629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20A8C3-8C1A-4578-0F4D-AE5C7F3A8A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0795C2-1E50-5495-672B-EAE5E045C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3AE235-DF93-179A-F0F1-839C15B72F65}"/>
              </a:ext>
            </a:extLst>
          </p:cNvPr>
          <p:cNvSpPr/>
          <p:nvPr/>
        </p:nvSpPr>
        <p:spPr>
          <a:xfrm>
            <a:off x="1004510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ACBD9BA-CA08-FADC-85E2-525FA175D4D7}"/>
              </a:ext>
            </a:extLst>
          </p:cNvPr>
          <p:cNvSpPr/>
          <p:nvPr/>
        </p:nvSpPr>
        <p:spPr>
          <a:xfrm>
            <a:off x="970035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78CED1-621E-6894-3CD3-A22800212B95}"/>
              </a:ext>
            </a:extLst>
          </p:cNvPr>
          <p:cNvSpPr txBox="1"/>
          <p:nvPr/>
        </p:nvSpPr>
        <p:spPr>
          <a:xfrm>
            <a:off x="2549599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53C0412-A004-E978-DC0A-DAC105378794}"/>
              </a:ext>
            </a:extLst>
          </p:cNvPr>
          <p:cNvCxnSpPr>
            <a:cxnSpLocks/>
          </p:cNvCxnSpPr>
          <p:nvPr/>
        </p:nvCxnSpPr>
        <p:spPr>
          <a:xfrm>
            <a:off x="4213345" y="2227152"/>
            <a:ext cx="95618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EECC125-BCB9-8D45-65E3-D5DA22EE7A39}"/>
              </a:ext>
            </a:extLst>
          </p:cNvPr>
          <p:cNvSpPr txBox="1"/>
          <p:nvPr/>
        </p:nvSpPr>
        <p:spPr>
          <a:xfrm>
            <a:off x="5169529" y="2047190"/>
            <a:ext cx="5051833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Reference chemical structur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It may not always accurately reflect the physical state of the compound</a:t>
            </a:r>
            <a:r>
              <a:rPr lang="en-US" dirty="0"/>
              <a:t> in the sample, but it’s most suitable to uniquely identify the compoun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4660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1004510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970035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A6EEB9-9252-D96D-5CD1-908F2BED2188}"/>
              </a:ext>
            </a:extLst>
          </p:cNvPr>
          <p:cNvSpPr txBox="1"/>
          <p:nvPr/>
        </p:nvSpPr>
        <p:spPr>
          <a:xfrm>
            <a:off x="2549599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43E6F9F2-02A2-562A-46E4-A09586C0F98D}"/>
              </a:ext>
            </a:extLst>
          </p:cNvPr>
          <p:cNvSpPr/>
          <p:nvPr/>
        </p:nvSpPr>
        <p:spPr>
          <a:xfrm>
            <a:off x="3322614" y="2435382"/>
            <a:ext cx="171553" cy="4255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947ABC4-3394-8998-ABA5-AE3FED1F9743}"/>
              </a:ext>
            </a:extLst>
          </p:cNvPr>
          <p:cNvCxnSpPr>
            <a:cxnSpLocks/>
          </p:cNvCxnSpPr>
          <p:nvPr/>
        </p:nvCxnSpPr>
        <p:spPr>
          <a:xfrm>
            <a:off x="3652022" y="2642103"/>
            <a:ext cx="15265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6EDB66A-4A5A-BB1A-74EF-2D30B204BF23}"/>
              </a:ext>
            </a:extLst>
          </p:cNvPr>
          <p:cNvSpPr txBox="1"/>
          <p:nvPr/>
        </p:nvSpPr>
        <p:spPr>
          <a:xfrm>
            <a:off x="5178582" y="2421332"/>
            <a:ext cx="5051833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Stereochemistry metadata</a:t>
            </a:r>
            <a:br>
              <a:rPr lang="en-GB" dirty="0"/>
            </a:br>
            <a:br>
              <a:rPr lang="en-GB" dirty="0"/>
            </a:br>
            <a:r>
              <a:rPr lang="en-GB" dirty="0"/>
              <a:t>Complements the structure representation when the stereochemistry is partially known or undefined and/or insufficiently described by the Molfile format</a:t>
            </a:r>
          </a:p>
        </p:txBody>
      </p:sp>
    </p:spTree>
    <p:extLst>
      <p:ext uri="{BB962C8B-B14F-4D97-AF65-F5344CB8AC3E}">
        <p14:creationId xmlns:p14="http://schemas.microsoft.com/office/powerpoint/2010/main" val="14948614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1004510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970035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A6EEB9-9252-D96D-5CD1-908F2BED2188}"/>
              </a:ext>
            </a:extLst>
          </p:cNvPr>
          <p:cNvSpPr txBox="1"/>
          <p:nvPr/>
        </p:nvSpPr>
        <p:spPr>
          <a:xfrm>
            <a:off x="2549599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43E6F9F2-02A2-562A-46E4-A09586C0F98D}"/>
              </a:ext>
            </a:extLst>
          </p:cNvPr>
          <p:cNvSpPr/>
          <p:nvPr/>
        </p:nvSpPr>
        <p:spPr>
          <a:xfrm>
            <a:off x="4119418" y="4701309"/>
            <a:ext cx="167627" cy="99308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947ABC4-3394-8998-ABA5-AE3FED1F9743}"/>
              </a:ext>
            </a:extLst>
          </p:cNvPr>
          <p:cNvCxnSpPr>
            <a:cxnSpLocks/>
          </p:cNvCxnSpPr>
          <p:nvPr/>
        </p:nvCxnSpPr>
        <p:spPr>
          <a:xfrm>
            <a:off x="4390931" y="5200575"/>
            <a:ext cx="105240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6EDB66A-4A5A-BB1A-74EF-2D30B204BF23}"/>
              </a:ext>
            </a:extLst>
          </p:cNvPr>
          <p:cNvSpPr txBox="1"/>
          <p:nvPr/>
        </p:nvSpPr>
        <p:spPr>
          <a:xfrm>
            <a:off x="5443335" y="4174185"/>
            <a:ext cx="5051833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Sample information</a:t>
            </a:r>
            <a:br>
              <a:rPr lang="en-GB" dirty="0"/>
            </a:br>
            <a:br>
              <a:rPr lang="en-GB" dirty="0"/>
            </a:br>
            <a:r>
              <a:rPr lang="en-GB" dirty="0"/>
              <a:t>Composition details and references to project, eLN experiment, or external source</a:t>
            </a:r>
          </a:p>
        </p:txBody>
      </p:sp>
    </p:spTree>
    <p:extLst>
      <p:ext uri="{BB962C8B-B14F-4D97-AF65-F5344CB8AC3E}">
        <p14:creationId xmlns:p14="http://schemas.microsoft.com/office/powerpoint/2010/main" val="3321527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731B7-2FB5-1E82-75C6-483CAD4F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R: Small Molecule Registration</a:t>
            </a:r>
            <a:endParaRPr lang="en-US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78296A-0CED-0F7A-F4F3-7D0025690BBF}"/>
              </a:ext>
            </a:extLst>
          </p:cNvPr>
          <p:cNvSpPr/>
          <p:nvPr/>
        </p:nvSpPr>
        <p:spPr>
          <a:xfrm>
            <a:off x="1004510" y="1376364"/>
            <a:ext cx="3548959" cy="195531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C: Small Molecule Concep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Structure “drawing” (Molfile)</a:t>
            </a:r>
            <a:br>
              <a:rPr lang="en-GB" dirty="0"/>
            </a:br>
            <a:r>
              <a:rPr lang="en-GB" dirty="0"/>
              <a:t>- Stereo category</a:t>
            </a:r>
            <a:br>
              <a:rPr lang="en-GB" dirty="0"/>
            </a:br>
            <a:r>
              <a:rPr lang="en-GB" dirty="0"/>
              <a:t>- Structure descriptor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1F0BF09-6B4F-C58D-E063-32ADE67E4822}"/>
              </a:ext>
            </a:extLst>
          </p:cNvPr>
          <p:cNvSpPr/>
          <p:nvPr/>
        </p:nvSpPr>
        <p:spPr>
          <a:xfrm>
            <a:off x="970035" y="3973200"/>
            <a:ext cx="3548959" cy="1955311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/>
              <a:t>SMS: Small Molecule Sample</a:t>
            </a:r>
            <a:br>
              <a:rPr lang="en-GB" dirty="0"/>
            </a:br>
            <a:br>
              <a:rPr lang="en-GB" dirty="0"/>
            </a:br>
            <a:r>
              <a:rPr lang="en-GB" dirty="0"/>
              <a:t>- Amount</a:t>
            </a:r>
            <a:br>
              <a:rPr lang="en-GB" dirty="0"/>
            </a:br>
            <a:r>
              <a:rPr lang="en-GB" dirty="0"/>
              <a:t>- Purity</a:t>
            </a:r>
            <a:br>
              <a:rPr lang="en-GB" dirty="0"/>
            </a:br>
            <a:r>
              <a:rPr lang="en-GB" dirty="0"/>
              <a:t>- Salt and solvate information</a:t>
            </a:r>
            <a:br>
              <a:rPr lang="en-GB" dirty="0"/>
            </a:br>
            <a:r>
              <a:rPr lang="en-GB" dirty="0"/>
              <a:t>- [...]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1E0CCD-DC7C-B30C-363F-477DB7CA33AA}"/>
              </a:ext>
            </a:extLst>
          </p:cNvPr>
          <p:cNvSpPr txBox="1"/>
          <p:nvPr/>
        </p:nvSpPr>
        <p:spPr>
          <a:xfrm>
            <a:off x="5698887" y="1773527"/>
            <a:ext cx="552307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usiness rules:</a:t>
            </a:r>
            <a:br>
              <a:rPr lang="en-GB" sz="2400" dirty="0"/>
            </a:br>
            <a:endParaRPr lang="en-GB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Concept and sample are required to refer to a single chemical entity:</a:t>
            </a:r>
            <a:br>
              <a:rPr lang="en-GB" sz="2400" dirty="0"/>
            </a:br>
            <a:r>
              <a:rPr lang="en-GB" sz="2400" dirty="0"/>
              <a:t>=&gt; Mixtures are not allowed/supported</a:t>
            </a:r>
            <a:br>
              <a:rPr lang="en-GB" sz="2400" dirty="0"/>
            </a:br>
            <a:endParaRPr lang="en-GB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Exception: racemic/</a:t>
            </a:r>
            <a:r>
              <a:rPr lang="en-GB" sz="2400" dirty="0" err="1"/>
              <a:t>diasteromeric</a:t>
            </a:r>
            <a:r>
              <a:rPr lang="en-GB" sz="2400" dirty="0"/>
              <a:t> mixtures</a:t>
            </a:r>
            <a:br>
              <a:rPr lang="en-GB" sz="2400" dirty="0"/>
            </a:br>
            <a:endParaRPr lang="en-GB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Note: </a:t>
            </a:r>
            <a:r>
              <a:rPr lang="en-GB" sz="2400" dirty="0" err="1"/>
              <a:t>tautomers</a:t>
            </a:r>
            <a:r>
              <a:rPr lang="en-GB" sz="2400" dirty="0"/>
              <a:t> represent distinct SMCs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A6EEB9-9252-D96D-5CD1-908F2BED2188}"/>
              </a:ext>
            </a:extLst>
          </p:cNvPr>
          <p:cNvSpPr txBox="1"/>
          <p:nvPr/>
        </p:nvSpPr>
        <p:spPr>
          <a:xfrm>
            <a:off x="2549599" y="3298495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/>
              <a:t>+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33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Novartis | Reimagining Medicin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0</TotalTime>
  <Words>1853</Words>
  <Application>Microsoft Office PowerPoint</Application>
  <PresentationFormat>Widescreen</PresentationFormat>
  <Paragraphs>23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ptos</vt:lpstr>
      <vt:lpstr>Arial</vt:lpstr>
      <vt:lpstr>Avenir Next LT Pro</vt:lpstr>
      <vt:lpstr>Calibri</vt:lpstr>
      <vt:lpstr>Ping LCG Medium</vt:lpstr>
      <vt:lpstr>Novartis | Reimagining Medicine</vt:lpstr>
      <vt:lpstr>CS ChemDraw Drawing</vt:lpstr>
      <vt:lpstr>The Role of Open-Source Toolkits in Advancing Chemical Registration Systems: A Case Study from Novartis</vt:lpstr>
      <vt:lpstr>Novartis and Speaker Introduc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SMR: Small Molecule Registration</vt:lpstr>
      <vt:lpstr>Background and Motivation</vt:lpstr>
      <vt:lpstr>Background and Motivation</vt:lpstr>
      <vt:lpstr>Main requirements</vt:lpstr>
      <vt:lpstr>High-level implementation</vt:lpstr>
      <vt:lpstr>Output and Parent structure</vt:lpstr>
      <vt:lpstr>Development Iteration </vt:lpstr>
      <vt:lpstr>Timeline and Notes</vt:lpstr>
      <vt:lpstr>Ongoing Work and Next Steps</vt:lpstr>
      <vt:lpstr>Acknoledgements</vt:lpstr>
      <vt:lpstr>Thank you</vt:lpstr>
      <vt:lpstr>PowerPoint Presentation</vt:lpstr>
      <vt:lpstr>SMR: Small Molecule Registration</vt:lpstr>
      <vt:lpstr>Invalid SMCs in SMR</vt:lpstr>
      <vt:lpstr>API</vt:lpstr>
      <vt:lpstr>API</vt:lpstr>
      <vt:lpstr>Configurability</vt:lpstr>
      <vt:lpstr>SMR: Small Molecule Registration</vt:lpstr>
      <vt:lpstr>Re-building the structure validation and standardization pipeline in SM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anello, Riccardo (Ext)</dc:creator>
  <cp:lastModifiedBy>Deng, David-1</cp:lastModifiedBy>
  <cp:revision>5</cp:revision>
  <dcterms:created xsi:type="dcterms:W3CDTF">2024-08-20T20:38:35Z</dcterms:created>
  <dcterms:modified xsi:type="dcterms:W3CDTF">2025-01-31T21:4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3c9bec58-8084-492e-8360-0e1cfe36408c_Enabled">
    <vt:lpwstr>true</vt:lpwstr>
  </property>
  <property fmtid="{D5CDD505-2E9C-101B-9397-08002B2CF9AE}" pid="3" name="MSIP_Label_3c9bec58-8084-492e-8360-0e1cfe36408c_SetDate">
    <vt:lpwstr>2023-10-12T11:34:02Z</vt:lpwstr>
  </property>
  <property fmtid="{D5CDD505-2E9C-101B-9397-08002B2CF9AE}" pid="4" name="MSIP_Label_3c9bec58-8084-492e-8360-0e1cfe36408c_Method">
    <vt:lpwstr>Standard</vt:lpwstr>
  </property>
  <property fmtid="{D5CDD505-2E9C-101B-9397-08002B2CF9AE}" pid="5" name="MSIP_Label_3c9bec58-8084-492e-8360-0e1cfe36408c_Name">
    <vt:lpwstr>Not Protected -Pilot</vt:lpwstr>
  </property>
  <property fmtid="{D5CDD505-2E9C-101B-9397-08002B2CF9AE}" pid="6" name="MSIP_Label_3c9bec58-8084-492e-8360-0e1cfe36408c_SiteId">
    <vt:lpwstr>f35a6974-607f-47d4-82d7-ff31d7dc53a5</vt:lpwstr>
  </property>
  <property fmtid="{D5CDD505-2E9C-101B-9397-08002B2CF9AE}" pid="7" name="MSIP_Label_3c9bec58-8084-492e-8360-0e1cfe36408c_ActionId">
    <vt:lpwstr>9929b886-7866-4465-9bf7-3a0ab3cdd5a5</vt:lpwstr>
  </property>
  <property fmtid="{D5CDD505-2E9C-101B-9397-08002B2CF9AE}" pid="8" name="MSIP_Label_3c9bec58-8084-492e-8360-0e1cfe36408c_ContentBits">
    <vt:lpwstr>0</vt:lpwstr>
  </property>
</Properties>
</file>